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60" r:id="rId1"/>
  </p:sldMasterIdLst>
  <p:notesMasterIdLst>
    <p:notesMasterId r:id="rId42"/>
  </p:notesMasterIdLst>
  <p:handoutMasterIdLst>
    <p:handoutMasterId r:id="rId43"/>
  </p:handoutMasterIdLst>
  <p:sldIdLst>
    <p:sldId id="256" r:id="rId2"/>
    <p:sldId id="257" r:id="rId3"/>
    <p:sldId id="258" r:id="rId4"/>
    <p:sldId id="555" r:id="rId5"/>
    <p:sldId id="587" r:id="rId6"/>
    <p:sldId id="557" r:id="rId7"/>
    <p:sldId id="578" r:id="rId8"/>
    <p:sldId id="558" r:id="rId9"/>
    <p:sldId id="559" r:id="rId10"/>
    <p:sldId id="579" r:id="rId11"/>
    <p:sldId id="584" r:id="rId12"/>
    <p:sldId id="542" r:id="rId13"/>
    <p:sldId id="580" r:id="rId14"/>
    <p:sldId id="593" r:id="rId15"/>
    <p:sldId id="595" r:id="rId16"/>
    <p:sldId id="596" r:id="rId17"/>
    <p:sldId id="599" r:id="rId18"/>
    <p:sldId id="600" r:id="rId19"/>
    <p:sldId id="601" r:id="rId20"/>
    <p:sldId id="589" r:id="rId21"/>
    <p:sldId id="610" r:id="rId22"/>
    <p:sldId id="602" r:id="rId23"/>
    <p:sldId id="603" r:id="rId24"/>
    <p:sldId id="604" r:id="rId25"/>
    <p:sldId id="611" r:id="rId26"/>
    <p:sldId id="590" r:id="rId27"/>
    <p:sldId id="608" r:id="rId28"/>
    <p:sldId id="612" r:id="rId29"/>
    <p:sldId id="619" r:id="rId30"/>
    <p:sldId id="591" r:id="rId31"/>
    <p:sldId id="605" r:id="rId32"/>
    <p:sldId id="620" r:id="rId33"/>
    <p:sldId id="615" r:id="rId34"/>
    <p:sldId id="592" r:id="rId35"/>
    <p:sldId id="606" r:id="rId36"/>
    <p:sldId id="618" r:id="rId37"/>
    <p:sldId id="560" r:id="rId38"/>
    <p:sldId id="586" r:id="rId39"/>
    <p:sldId id="588" r:id="rId40"/>
    <p:sldId id="262" r:id="rId4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DAE3F3"/>
    <a:srgbClr val="FFFFFF"/>
    <a:srgbClr val="595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66" autoAdjust="0"/>
    <p:restoredTop sz="85157" autoAdjust="0"/>
  </p:normalViewPr>
  <p:slideViewPr>
    <p:cSldViewPr snapToGrid="0">
      <p:cViewPr varScale="1">
        <p:scale>
          <a:sx n="140" d="100"/>
          <a:sy n="140" d="100"/>
        </p:scale>
        <p:origin x="1044" y="8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4374"/>
    </p:cViewPr>
  </p:sorterViewPr>
  <p:notesViewPr>
    <p:cSldViewPr snapToGrid="0">
      <p:cViewPr varScale="1">
        <p:scale>
          <a:sx n="54" d="100"/>
          <a:sy n="54" d="100"/>
        </p:scale>
        <p:origin x="2848" y="21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ong Lucen" userId="339b97ed69993f7b" providerId="LiveId" clId="{9EAB4EFB-9EBC-EE42-9F0D-BE4A1EF2C3EB}"/>
    <pc:docChg chg="undo redo custSel addSld delSld modSld sldOrd modMainMaster">
      <pc:chgData name="Zhong Lucen" userId="339b97ed69993f7b" providerId="LiveId" clId="{9EAB4EFB-9EBC-EE42-9F0D-BE4A1EF2C3EB}" dt="2022-11-20T02:56:32.466" v="11731" actId="14100"/>
      <pc:docMkLst>
        <pc:docMk/>
      </pc:docMkLst>
      <pc:sldChg chg="modSp mod">
        <pc:chgData name="Zhong Lucen" userId="339b97ed69993f7b" providerId="LiveId" clId="{9EAB4EFB-9EBC-EE42-9F0D-BE4A1EF2C3EB}" dt="2022-11-18T01:38:00.026" v="10619" actId="20577"/>
        <pc:sldMkLst>
          <pc:docMk/>
          <pc:sldMk cId="0" sldId="256"/>
        </pc:sldMkLst>
        <pc:spChg chg="mod">
          <ac:chgData name="Zhong Lucen" userId="339b97ed69993f7b" providerId="LiveId" clId="{9EAB4EFB-9EBC-EE42-9F0D-BE4A1EF2C3EB}" dt="2022-11-15T11:20:29.684" v="209" actId="12788"/>
          <ac:spMkLst>
            <pc:docMk/>
            <pc:sldMk cId="0" sldId="256"/>
            <ac:spMk id="11" creationId="{B1637038-C881-4F9C-B791-001C74C99722}"/>
          </ac:spMkLst>
        </pc:spChg>
        <pc:spChg chg="mod">
          <ac:chgData name="Zhong Lucen" userId="339b97ed69993f7b" providerId="LiveId" clId="{9EAB4EFB-9EBC-EE42-9F0D-BE4A1EF2C3EB}" dt="2022-11-18T01:38:00.026" v="10619" actId="20577"/>
          <ac:spMkLst>
            <pc:docMk/>
            <pc:sldMk cId="0" sldId="256"/>
            <ac:spMk id="16" creationId="{00000000-0000-0000-0000-000000000000}"/>
          </ac:spMkLst>
        </pc:spChg>
        <pc:spChg chg="mod">
          <ac:chgData name="Zhong Lucen" userId="339b97ed69993f7b" providerId="LiveId" clId="{9EAB4EFB-9EBC-EE42-9F0D-BE4A1EF2C3EB}" dt="2022-11-15T11:22:42.306" v="242" actId="20577"/>
          <ac:spMkLst>
            <pc:docMk/>
            <pc:sldMk cId="0" sldId="256"/>
            <ac:spMk id="19" creationId="{00000000-0000-0000-0000-000000000000}"/>
          </ac:spMkLst>
        </pc:spChg>
      </pc:sldChg>
      <pc:sldChg chg="modSp mod">
        <pc:chgData name="Zhong Lucen" userId="339b97ed69993f7b" providerId="LiveId" clId="{9EAB4EFB-9EBC-EE42-9F0D-BE4A1EF2C3EB}" dt="2022-11-15T11:43:11.594" v="584" actId="20577"/>
        <pc:sldMkLst>
          <pc:docMk/>
          <pc:sldMk cId="0" sldId="257"/>
        </pc:sldMkLst>
        <pc:spChg chg="mod">
          <ac:chgData name="Zhong Lucen" userId="339b97ed69993f7b" providerId="LiveId" clId="{9EAB4EFB-9EBC-EE42-9F0D-BE4A1EF2C3EB}" dt="2022-11-15T11:43:11.594" v="584" actId="20577"/>
          <ac:spMkLst>
            <pc:docMk/>
            <pc:sldMk cId="0" sldId="257"/>
            <ac:spMk id="8" creationId="{00000000-0000-0000-0000-000000000000}"/>
          </ac:spMkLst>
        </pc:spChg>
      </pc:sldChg>
      <pc:sldChg chg="modSp mod">
        <pc:chgData name="Zhong Lucen" userId="339b97ed69993f7b" providerId="LiveId" clId="{9EAB4EFB-9EBC-EE42-9F0D-BE4A1EF2C3EB}" dt="2022-11-15T11:35:03.413" v="430" actId="20577"/>
        <pc:sldMkLst>
          <pc:docMk/>
          <pc:sldMk cId="0" sldId="258"/>
        </pc:sldMkLst>
        <pc:spChg chg="mod">
          <ac:chgData name="Zhong Lucen" userId="339b97ed69993f7b" providerId="LiveId" clId="{9EAB4EFB-9EBC-EE42-9F0D-BE4A1EF2C3EB}" dt="2022-11-15T11:35:03.413" v="430" actId="20577"/>
          <ac:spMkLst>
            <pc:docMk/>
            <pc:sldMk cId="0" sldId="258"/>
            <ac:spMk id="16" creationId="{00000000-0000-0000-0000-000000000000}"/>
          </ac:spMkLst>
        </pc:spChg>
      </pc:sldChg>
      <pc:sldChg chg="modSp mod">
        <pc:chgData name="Zhong Lucen" userId="339b97ed69993f7b" providerId="LiveId" clId="{9EAB4EFB-9EBC-EE42-9F0D-BE4A1EF2C3EB}" dt="2022-11-15T11:37:16.659" v="565" actId="20577"/>
        <pc:sldMkLst>
          <pc:docMk/>
          <pc:sldMk cId="0" sldId="262"/>
        </pc:sldMkLst>
        <pc:spChg chg="mod">
          <ac:chgData name="Zhong Lucen" userId="339b97ed69993f7b" providerId="LiveId" clId="{9EAB4EFB-9EBC-EE42-9F0D-BE4A1EF2C3EB}" dt="2022-11-15T11:37:16.659" v="565" actId="20577"/>
          <ac:spMkLst>
            <pc:docMk/>
            <pc:sldMk cId="0" sldId="262"/>
            <ac:spMk id="20" creationId="{00000000-0000-0000-0000-000000000000}"/>
          </ac:spMkLst>
        </pc:spChg>
      </pc:sldChg>
      <pc:sldChg chg="del">
        <pc:chgData name="Zhong Lucen" userId="339b97ed69993f7b" providerId="LiveId" clId="{9EAB4EFB-9EBC-EE42-9F0D-BE4A1EF2C3EB}" dt="2022-11-15T11:36:35.324" v="511" actId="2696"/>
        <pc:sldMkLst>
          <pc:docMk/>
          <pc:sldMk cId="529482105" sldId="424"/>
        </pc:sldMkLst>
      </pc:sldChg>
      <pc:sldChg chg="modSp mod ord">
        <pc:chgData name="Zhong Lucen" userId="339b97ed69993f7b" providerId="LiveId" clId="{9EAB4EFB-9EBC-EE42-9F0D-BE4A1EF2C3EB}" dt="2022-11-18T06:41:02.991" v="11306" actId="12788"/>
        <pc:sldMkLst>
          <pc:docMk/>
          <pc:sldMk cId="1143553583" sldId="474"/>
        </pc:sldMkLst>
        <pc:spChg chg="mod">
          <ac:chgData name="Zhong Lucen" userId="339b97ed69993f7b" providerId="LiveId" clId="{9EAB4EFB-9EBC-EE42-9F0D-BE4A1EF2C3EB}" dt="2022-11-18T06:41:02.991" v="11306" actId="12788"/>
          <ac:spMkLst>
            <pc:docMk/>
            <pc:sldMk cId="1143553583" sldId="474"/>
            <ac:spMk id="2" creationId="{5EB77115-FDCA-43F6-A49C-52232CCBA96E}"/>
          </ac:spMkLst>
        </pc:spChg>
        <pc:spChg chg="mod">
          <ac:chgData name="Zhong Lucen" userId="339b97ed69993f7b" providerId="LiveId" clId="{9EAB4EFB-9EBC-EE42-9F0D-BE4A1EF2C3EB}" dt="2022-11-15T13:00:04.794" v="1666" actId="20577"/>
          <ac:spMkLst>
            <pc:docMk/>
            <pc:sldMk cId="1143553583" sldId="474"/>
            <ac:spMk id="22" creationId="{96B2503D-861C-7045-8A57-B09D43184DEB}"/>
          </ac:spMkLst>
        </pc:spChg>
      </pc:sldChg>
      <pc:sldChg chg="modSp del mod">
        <pc:chgData name="Zhong Lucen" userId="339b97ed69993f7b" providerId="LiveId" clId="{9EAB4EFB-9EBC-EE42-9F0D-BE4A1EF2C3EB}" dt="2022-11-15T11:36:00.517" v="488" actId="2696"/>
        <pc:sldMkLst>
          <pc:docMk/>
          <pc:sldMk cId="3093259014" sldId="485"/>
        </pc:sldMkLst>
        <pc:spChg chg="mod">
          <ac:chgData name="Zhong Lucen" userId="339b97ed69993f7b" providerId="LiveId" clId="{9EAB4EFB-9EBC-EE42-9F0D-BE4A1EF2C3EB}" dt="2022-11-15T11:35:26.152" v="457" actId="20577"/>
          <ac:spMkLst>
            <pc:docMk/>
            <pc:sldMk cId="3093259014" sldId="485"/>
            <ac:spMk id="16" creationId="{00000000-0000-0000-0000-000000000000}"/>
          </ac:spMkLst>
        </pc:spChg>
      </pc:sldChg>
      <pc:sldChg chg="del">
        <pc:chgData name="Zhong Lucen" userId="339b97ed69993f7b" providerId="LiveId" clId="{9EAB4EFB-9EBC-EE42-9F0D-BE4A1EF2C3EB}" dt="2022-11-15T11:37:07.324" v="561" actId="2696"/>
        <pc:sldMkLst>
          <pc:docMk/>
          <pc:sldMk cId="3951722119" sldId="486"/>
        </pc:sldMkLst>
      </pc:sldChg>
      <pc:sldChg chg="modSp mod">
        <pc:chgData name="Zhong Lucen" userId="339b97ed69993f7b" providerId="LiveId" clId="{9EAB4EFB-9EBC-EE42-9F0D-BE4A1EF2C3EB}" dt="2022-11-16T06:25:34.172" v="6691" actId="255"/>
        <pc:sldMkLst>
          <pc:docMk/>
          <pc:sldMk cId="610458214" sldId="539"/>
        </pc:sldMkLst>
        <pc:spChg chg="mod">
          <ac:chgData name="Zhong Lucen" userId="339b97ed69993f7b" providerId="LiveId" clId="{9EAB4EFB-9EBC-EE42-9F0D-BE4A1EF2C3EB}" dt="2022-11-15T13:04:07.076" v="1852" actId="20577"/>
          <ac:spMkLst>
            <pc:docMk/>
            <pc:sldMk cId="610458214" sldId="539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6T06:25:34.172" v="6691" actId="255"/>
          <ac:spMkLst>
            <pc:docMk/>
            <pc:sldMk cId="610458214" sldId="539"/>
            <ac:spMk id="26" creationId="{C1272B03-D3CF-46EA-A451-032B72498874}"/>
          </ac:spMkLst>
        </pc:spChg>
      </pc:sldChg>
      <pc:sldChg chg="modSp mod">
        <pc:chgData name="Zhong Lucen" userId="339b97ed69993f7b" providerId="LiveId" clId="{9EAB4EFB-9EBC-EE42-9F0D-BE4A1EF2C3EB}" dt="2022-11-18T02:04:22.641" v="10996" actId="1076"/>
        <pc:sldMkLst>
          <pc:docMk/>
          <pc:sldMk cId="2245585157" sldId="540"/>
        </pc:sldMkLst>
        <pc:spChg chg="mod">
          <ac:chgData name="Zhong Lucen" userId="339b97ed69993f7b" providerId="LiveId" clId="{9EAB4EFB-9EBC-EE42-9F0D-BE4A1EF2C3EB}" dt="2022-11-15T13:04:44.513" v="1920" actId="20577"/>
          <ac:spMkLst>
            <pc:docMk/>
            <pc:sldMk cId="2245585157" sldId="540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6T13:17:05.559" v="7060" actId="20577"/>
          <ac:spMkLst>
            <pc:docMk/>
            <pc:sldMk cId="2245585157" sldId="540"/>
            <ac:spMk id="37" creationId="{92B2976B-3E5A-4AE7-A138-099426D71553}"/>
          </ac:spMkLst>
        </pc:spChg>
        <pc:spChg chg="mod">
          <ac:chgData name="Zhong Lucen" userId="339b97ed69993f7b" providerId="LiveId" clId="{9EAB4EFB-9EBC-EE42-9F0D-BE4A1EF2C3EB}" dt="2022-11-18T02:04:22.641" v="10996" actId="1076"/>
          <ac:spMkLst>
            <pc:docMk/>
            <pc:sldMk cId="2245585157" sldId="540"/>
            <ac:spMk id="38" creationId="{A308B2CE-6D1F-4B0F-BE33-34767146CE3B}"/>
          </ac:spMkLst>
        </pc:spChg>
      </pc:sldChg>
      <pc:sldChg chg="modSp del mod">
        <pc:chgData name="Zhong Lucen" userId="339b97ed69993f7b" providerId="LiveId" clId="{9EAB4EFB-9EBC-EE42-9F0D-BE4A1EF2C3EB}" dt="2022-11-15T12:45:47.045" v="1531" actId="2696"/>
        <pc:sldMkLst>
          <pc:docMk/>
          <pc:sldMk cId="2432109538" sldId="541"/>
        </pc:sldMkLst>
        <pc:spChg chg="mod">
          <ac:chgData name="Zhong Lucen" userId="339b97ed69993f7b" providerId="LiveId" clId="{9EAB4EFB-9EBC-EE42-9F0D-BE4A1EF2C3EB}" dt="2022-11-15T12:45:34.210" v="1530" actId="20577"/>
          <ac:spMkLst>
            <pc:docMk/>
            <pc:sldMk cId="2432109538" sldId="541"/>
            <ac:spMk id="22" creationId="{96B2503D-861C-7045-8A57-B09D43184DEB}"/>
          </ac:spMkLst>
        </pc:spChg>
      </pc:sldChg>
      <pc:sldChg chg="addSp delSp modSp mod ord">
        <pc:chgData name="Zhong Lucen" userId="339b97ed69993f7b" providerId="LiveId" clId="{9EAB4EFB-9EBC-EE42-9F0D-BE4A1EF2C3EB}" dt="2022-11-16T14:00:38.020" v="9595" actId="20578"/>
        <pc:sldMkLst>
          <pc:docMk/>
          <pc:sldMk cId="1266533845" sldId="542"/>
        </pc:sldMkLst>
        <pc:spChg chg="mod">
          <ac:chgData name="Zhong Lucen" userId="339b97ed69993f7b" providerId="LiveId" clId="{9EAB4EFB-9EBC-EE42-9F0D-BE4A1EF2C3EB}" dt="2022-11-16T13:54:10.789" v="8952" actId="207"/>
          <ac:spMkLst>
            <pc:docMk/>
            <pc:sldMk cId="1266533845" sldId="542"/>
            <ac:spMk id="11" creationId="{0A12A872-30C7-4BEA-A90F-9CEF94357A39}"/>
          </ac:spMkLst>
        </pc:spChg>
        <pc:spChg chg="mod">
          <ac:chgData name="Zhong Lucen" userId="339b97ed69993f7b" providerId="LiveId" clId="{9EAB4EFB-9EBC-EE42-9F0D-BE4A1EF2C3EB}" dt="2022-11-16T13:40:34.228" v="8210" actId="20577"/>
          <ac:spMkLst>
            <pc:docMk/>
            <pc:sldMk cId="1266533845" sldId="542"/>
            <ac:spMk id="13" creationId="{FB52ACB8-EDF8-4DC4-B588-8AF1F080EB25}"/>
          </ac:spMkLst>
        </pc:spChg>
        <pc:spChg chg="mod">
          <ac:chgData name="Zhong Lucen" userId="339b97ed69993f7b" providerId="LiveId" clId="{9EAB4EFB-9EBC-EE42-9F0D-BE4A1EF2C3EB}" dt="2022-11-16T13:57:20.687" v="9271" actId="207"/>
          <ac:spMkLst>
            <pc:docMk/>
            <pc:sldMk cId="1266533845" sldId="542"/>
            <ac:spMk id="17" creationId="{AF6DBCC3-6DB3-42F5-AE7F-E6D0310FC44C}"/>
          </ac:spMkLst>
        </pc:spChg>
        <pc:spChg chg="mod">
          <ac:chgData name="Zhong Lucen" userId="339b97ed69993f7b" providerId="LiveId" clId="{9EAB4EFB-9EBC-EE42-9F0D-BE4A1EF2C3EB}" dt="2022-11-15T12:42:36.600" v="1502" actId="20577"/>
          <ac:spMkLst>
            <pc:docMk/>
            <pc:sldMk cId="1266533845" sldId="542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6T13:40:39.433" v="8220" actId="20577"/>
          <ac:spMkLst>
            <pc:docMk/>
            <pc:sldMk cId="1266533845" sldId="542"/>
            <ac:spMk id="24" creationId="{674DD8A1-800F-451B-9037-32313794FB89}"/>
          </ac:spMkLst>
        </pc:spChg>
        <pc:spChg chg="mod">
          <ac:chgData name="Zhong Lucen" userId="339b97ed69993f7b" providerId="LiveId" clId="{9EAB4EFB-9EBC-EE42-9F0D-BE4A1EF2C3EB}" dt="2022-11-16T13:59:44.364" v="9592" actId="20577"/>
          <ac:spMkLst>
            <pc:docMk/>
            <pc:sldMk cId="1266533845" sldId="542"/>
            <ac:spMk id="28" creationId="{E593FB35-D8C8-47E4-8104-8A4DB1C33246}"/>
          </ac:spMkLst>
        </pc:spChg>
        <pc:spChg chg="mod">
          <ac:chgData name="Zhong Lucen" userId="339b97ed69993f7b" providerId="LiveId" clId="{9EAB4EFB-9EBC-EE42-9F0D-BE4A1EF2C3EB}" dt="2022-11-16T13:40:43.606" v="8230" actId="20577"/>
          <ac:spMkLst>
            <pc:docMk/>
            <pc:sldMk cId="1266533845" sldId="542"/>
            <ac:spMk id="30" creationId="{79D8798D-2BF1-4374-A928-441BD64E1DBF}"/>
          </ac:spMkLst>
        </pc:spChg>
        <pc:grpChg chg="add del">
          <ac:chgData name="Zhong Lucen" userId="339b97ed69993f7b" providerId="LiveId" clId="{9EAB4EFB-9EBC-EE42-9F0D-BE4A1EF2C3EB}" dt="2022-11-16T13:40:27.650" v="8195" actId="478"/>
          <ac:grpSpMkLst>
            <pc:docMk/>
            <pc:sldMk cId="1266533845" sldId="542"/>
            <ac:grpSpMk id="8" creationId="{A39A86A0-4515-40DD-8A01-C9BD7F7428FA}"/>
          </ac:grpSpMkLst>
        </pc:grpChg>
        <pc:grpChg chg="add del">
          <ac:chgData name="Zhong Lucen" userId="339b97ed69993f7b" providerId="LiveId" clId="{9EAB4EFB-9EBC-EE42-9F0D-BE4A1EF2C3EB}" dt="2022-11-16T13:40:27.114" v="8194" actId="478"/>
          <ac:grpSpMkLst>
            <pc:docMk/>
            <pc:sldMk cId="1266533845" sldId="542"/>
            <ac:grpSpMk id="14" creationId="{440474AC-94E1-44D6-AA0D-90A18821503B}"/>
          </ac:grpSpMkLst>
        </pc:grpChg>
        <pc:grpChg chg="add del">
          <ac:chgData name="Zhong Lucen" userId="339b97ed69993f7b" providerId="LiveId" clId="{9EAB4EFB-9EBC-EE42-9F0D-BE4A1EF2C3EB}" dt="2022-11-16T13:40:26.542" v="8193" actId="478"/>
          <ac:grpSpMkLst>
            <pc:docMk/>
            <pc:sldMk cId="1266533845" sldId="542"/>
            <ac:grpSpMk id="25" creationId="{945254D5-5242-4C7C-B7CE-F9F81D6BABF3}"/>
          </ac:grpSpMkLst>
        </pc:grpChg>
      </pc:sldChg>
      <pc:sldChg chg="del">
        <pc:chgData name="Zhong Lucen" userId="339b97ed69993f7b" providerId="LiveId" clId="{9EAB4EFB-9EBC-EE42-9F0D-BE4A1EF2C3EB}" dt="2022-11-15T12:43:03.047" v="1503" actId="2696"/>
        <pc:sldMkLst>
          <pc:docMk/>
          <pc:sldMk cId="3270211006" sldId="545"/>
        </pc:sldMkLst>
      </pc:sldChg>
      <pc:sldChg chg="del">
        <pc:chgData name="Zhong Lucen" userId="339b97ed69993f7b" providerId="LiveId" clId="{9EAB4EFB-9EBC-EE42-9F0D-BE4A1EF2C3EB}" dt="2022-11-15T12:43:03.047" v="1503" actId="2696"/>
        <pc:sldMkLst>
          <pc:docMk/>
          <pc:sldMk cId="2520748714" sldId="547"/>
        </pc:sldMkLst>
      </pc:sldChg>
      <pc:sldChg chg="del">
        <pc:chgData name="Zhong Lucen" userId="339b97ed69993f7b" providerId="LiveId" clId="{9EAB4EFB-9EBC-EE42-9F0D-BE4A1EF2C3EB}" dt="2022-11-15T12:43:03.047" v="1503" actId="2696"/>
        <pc:sldMkLst>
          <pc:docMk/>
          <pc:sldMk cId="613876008" sldId="548"/>
        </pc:sldMkLst>
      </pc:sldChg>
      <pc:sldChg chg="del">
        <pc:chgData name="Zhong Lucen" userId="339b97ed69993f7b" providerId="LiveId" clId="{9EAB4EFB-9EBC-EE42-9F0D-BE4A1EF2C3EB}" dt="2022-11-15T12:43:03.047" v="1503" actId="2696"/>
        <pc:sldMkLst>
          <pc:docMk/>
          <pc:sldMk cId="2006809112" sldId="549"/>
        </pc:sldMkLst>
      </pc:sldChg>
      <pc:sldChg chg="modSp mod">
        <pc:chgData name="Zhong Lucen" userId="339b97ed69993f7b" providerId="LiveId" clId="{9EAB4EFB-9EBC-EE42-9F0D-BE4A1EF2C3EB}" dt="2022-11-15T13:06:10.087" v="2022" actId="20577"/>
        <pc:sldMkLst>
          <pc:docMk/>
          <pc:sldMk cId="2195593604" sldId="550"/>
        </pc:sldMkLst>
        <pc:spChg chg="mod">
          <ac:chgData name="Zhong Lucen" userId="339b97ed69993f7b" providerId="LiveId" clId="{9EAB4EFB-9EBC-EE42-9F0D-BE4A1EF2C3EB}" dt="2022-11-15T13:06:10.087" v="2022" actId="20577"/>
          <ac:spMkLst>
            <pc:docMk/>
            <pc:sldMk cId="2195593604" sldId="550"/>
            <ac:spMk id="22" creationId="{96B2503D-861C-7045-8A57-B09D43184DEB}"/>
          </ac:spMkLst>
        </pc:spChg>
      </pc:sldChg>
      <pc:sldChg chg="del">
        <pc:chgData name="Zhong Lucen" userId="339b97ed69993f7b" providerId="LiveId" clId="{9EAB4EFB-9EBC-EE42-9F0D-BE4A1EF2C3EB}" dt="2022-11-15T12:43:03.047" v="1503" actId="2696"/>
        <pc:sldMkLst>
          <pc:docMk/>
          <pc:sldMk cId="2244304239" sldId="552"/>
        </pc:sldMkLst>
      </pc:sldChg>
      <pc:sldChg chg="del">
        <pc:chgData name="Zhong Lucen" userId="339b97ed69993f7b" providerId="LiveId" clId="{9EAB4EFB-9EBC-EE42-9F0D-BE4A1EF2C3EB}" dt="2022-11-15T12:43:03.047" v="1503" actId="2696"/>
        <pc:sldMkLst>
          <pc:docMk/>
          <pc:sldMk cId="3151922060" sldId="553"/>
        </pc:sldMkLst>
      </pc:sldChg>
      <pc:sldChg chg="modSp mod">
        <pc:chgData name="Zhong Lucen" userId="339b97ed69993f7b" providerId="LiveId" clId="{9EAB4EFB-9EBC-EE42-9F0D-BE4A1EF2C3EB}" dt="2022-11-18T01:39:00.249" v="10621" actId="12788"/>
        <pc:sldMkLst>
          <pc:docMk/>
          <pc:sldMk cId="1481016462" sldId="555"/>
        </pc:sldMkLst>
        <pc:spChg chg="mod">
          <ac:chgData name="Zhong Lucen" userId="339b97ed69993f7b" providerId="LiveId" clId="{9EAB4EFB-9EBC-EE42-9F0D-BE4A1EF2C3EB}" dt="2022-11-18T01:39:00.249" v="10621" actId="12788"/>
          <ac:spMkLst>
            <pc:docMk/>
            <pc:sldMk cId="1481016462" sldId="555"/>
            <ac:spMk id="7" creationId="{06CAC4FB-380B-47C2-B674-DE61EAD2D3EA}"/>
          </ac:spMkLst>
        </pc:spChg>
        <pc:spChg chg="mod">
          <ac:chgData name="Zhong Lucen" userId="339b97ed69993f7b" providerId="LiveId" clId="{9EAB4EFB-9EBC-EE42-9F0D-BE4A1EF2C3EB}" dt="2022-11-16T02:09:08.887" v="2907" actId="20577"/>
          <ac:spMkLst>
            <pc:docMk/>
            <pc:sldMk cId="1481016462" sldId="555"/>
            <ac:spMk id="22" creationId="{96B2503D-861C-7045-8A57-B09D43184DEB}"/>
          </ac:spMkLst>
        </pc:spChg>
      </pc:sldChg>
      <pc:sldChg chg="delSp modSp mod ord">
        <pc:chgData name="Zhong Lucen" userId="339b97ed69993f7b" providerId="LiveId" clId="{9EAB4EFB-9EBC-EE42-9F0D-BE4A1EF2C3EB}" dt="2022-11-18T07:28:47.751" v="11311" actId="20577"/>
        <pc:sldMkLst>
          <pc:docMk/>
          <pc:sldMk cId="3841423677" sldId="557"/>
        </pc:sldMkLst>
        <pc:spChg chg="mod">
          <ac:chgData name="Zhong Lucen" userId="339b97ed69993f7b" providerId="LiveId" clId="{9EAB4EFB-9EBC-EE42-9F0D-BE4A1EF2C3EB}" dt="2022-11-18T07:28:47.751" v="11311" actId="20577"/>
          <ac:spMkLst>
            <pc:docMk/>
            <pc:sldMk cId="3841423677" sldId="557"/>
            <ac:spMk id="10" creationId="{5E24C059-D2C4-4DEF-840B-A66850DBE5E2}"/>
          </ac:spMkLst>
        </pc:spChg>
        <pc:spChg chg="mod">
          <ac:chgData name="Zhong Lucen" userId="339b97ed69993f7b" providerId="LiveId" clId="{9EAB4EFB-9EBC-EE42-9F0D-BE4A1EF2C3EB}" dt="2022-11-15T12:45:29.507" v="1529" actId="20577"/>
          <ac:spMkLst>
            <pc:docMk/>
            <pc:sldMk cId="3841423677" sldId="557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8T01:49:48.593" v="10906" actId="20577"/>
          <ac:spMkLst>
            <pc:docMk/>
            <pc:sldMk cId="3841423677" sldId="557"/>
            <ac:spMk id="36" creationId="{CF8849F2-9CE1-4519-9FE0-C1B0F9DD666A}"/>
          </ac:spMkLst>
        </pc:spChg>
        <pc:grpChg chg="mod">
          <ac:chgData name="Zhong Lucen" userId="339b97ed69993f7b" providerId="LiveId" clId="{9EAB4EFB-9EBC-EE42-9F0D-BE4A1EF2C3EB}" dt="2022-11-16T14:01:22.718" v="9598" actId="1076"/>
          <ac:grpSpMkLst>
            <pc:docMk/>
            <pc:sldMk cId="3841423677" sldId="557"/>
            <ac:grpSpMk id="5" creationId="{4E7F11AE-8739-4342-808B-95B5DD479975}"/>
          </ac:grpSpMkLst>
        </pc:grpChg>
        <pc:grpChg chg="mod">
          <ac:chgData name="Zhong Lucen" userId="339b97ed69993f7b" providerId="LiveId" clId="{9EAB4EFB-9EBC-EE42-9F0D-BE4A1EF2C3EB}" dt="2022-11-16T14:01:22.718" v="9598" actId="1076"/>
          <ac:grpSpMkLst>
            <pc:docMk/>
            <pc:sldMk cId="3841423677" sldId="557"/>
            <ac:grpSpMk id="33" creationId="{DAC8AD71-8EAA-452F-A8C2-A8146C25DB93}"/>
          </ac:grpSpMkLst>
        </pc:grpChg>
        <pc:grpChg chg="mod">
          <ac:chgData name="Zhong Lucen" userId="339b97ed69993f7b" providerId="LiveId" clId="{9EAB4EFB-9EBC-EE42-9F0D-BE4A1EF2C3EB}" dt="2022-11-16T14:01:22.718" v="9598" actId="1076"/>
          <ac:grpSpMkLst>
            <pc:docMk/>
            <pc:sldMk cId="3841423677" sldId="557"/>
            <ac:grpSpMk id="39" creationId="{E40A245C-3A48-4DF4-AFB6-7237F4021100}"/>
          </ac:grpSpMkLst>
        </pc:grpChg>
        <pc:grpChg chg="del">
          <ac:chgData name="Zhong Lucen" userId="339b97ed69993f7b" providerId="LiveId" clId="{9EAB4EFB-9EBC-EE42-9F0D-BE4A1EF2C3EB}" dt="2022-11-16T14:01:12.909" v="9597" actId="478"/>
          <ac:grpSpMkLst>
            <pc:docMk/>
            <pc:sldMk cId="3841423677" sldId="557"/>
            <ac:grpSpMk id="52" creationId="{8C7A44DB-4382-45C7-9EF6-D8DD64096CB3}"/>
          </ac:grpSpMkLst>
        </pc:grpChg>
      </pc:sldChg>
      <pc:sldChg chg="modSp mod">
        <pc:chgData name="Zhong Lucen" userId="339b97ed69993f7b" providerId="LiveId" clId="{9EAB4EFB-9EBC-EE42-9F0D-BE4A1EF2C3EB}" dt="2022-11-15T13:01:10.003" v="1739" actId="20577"/>
        <pc:sldMkLst>
          <pc:docMk/>
          <pc:sldMk cId="3058956739" sldId="558"/>
        </pc:sldMkLst>
        <pc:spChg chg="mod">
          <ac:chgData name="Zhong Lucen" userId="339b97ed69993f7b" providerId="LiveId" clId="{9EAB4EFB-9EBC-EE42-9F0D-BE4A1EF2C3EB}" dt="2022-11-15T12:50:04.098" v="1576" actId="20577"/>
          <ac:spMkLst>
            <pc:docMk/>
            <pc:sldMk cId="3058956739" sldId="558"/>
            <ac:spMk id="8" creationId="{F26D8D28-901D-4453-A779-0460FC486D81}"/>
          </ac:spMkLst>
        </pc:spChg>
        <pc:spChg chg="mod">
          <ac:chgData name="Zhong Lucen" userId="339b97ed69993f7b" providerId="LiveId" clId="{9EAB4EFB-9EBC-EE42-9F0D-BE4A1EF2C3EB}" dt="2022-11-15T13:01:10.003" v="1739" actId="20577"/>
          <ac:spMkLst>
            <pc:docMk/>
            <pc:sldMk cId="3058956739" sldId="558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5T12:50:11.092" v="1579" actId="20577"/>
          <ac:spMkLst>
            <pc:docMk/>
            <pc:sldMk cId="3058956739" sldId="558"/>
            <ac:spMk id="24" creationId="{ADA76D78-D5D2-445D-A952-BD9BEF2C2361}"/>
          </ac:spMkLst>
        </pc:spChg>
        <pc:spChg chg="mod">
          <ac:chgData name="Zhong Lucen" userId="339b97ed69993f7b" providerId="LiveId" clId="{9EAB4EFB-9EBC-EE42-9F0D-BE4A1EF2C3EB}" dt="2022-11-15T12:50:13.525" v="1582" actId="20577"/>
          <ac:spMkLst>
            <pc:docMk/>
            <pc:sldMk cId="3058956739" sldId="558"/>
            <ac:spMk id="32" creationId="{5B07F61D-4162-4923-9BD7-3D29455DAEBB}"/>
          </ac:spMkLst>
        </pc:spChg>
        <pc:spChg chg="mod">
          <ac:chgData name="Zhong Lucen" userId="339b97ed69993f7b" providerId="LiveId" clId="{9EAB4EFB-9EBC-EE42-9F0D-BE4A1EF2C3EB}" dt="2022-11-15T12:50:15.826" v="1585" actId="20577"/>
          <ac:spMkLst>
            <pc:docMk/>
            <pc:sldMk cId="3058956739" sldId="558"/>
            <ac:spMk id="37" creationId="{6257AB56-5860-4E55-B4E4-89229F108360}"/>
          </ac:spMkLst>
        </pc:spChg>
      </pc:sldChg>
      <pc:sldChg chg="addSp delSp modSp mod">
        <pc:chgData name="Zhong Lucen" userId="339b97ed69993f7b" providerId="LiveId" clId="{9EAB4EFB-9EBC-EE42-9F0D-BE4A1EF2C3EB}" dt="2022-11-18T01:55:34.266" v="10924" actId="20577"/>
        <pc:sldMkLst>
          <pc:docMk/>
          <pc:sldMk cId="2740566339" sldId="559"/>
        </pc:sldMkLst>
        <pc:spChg chg="mod">
          <ac:chgData name="Zhong Lucen" userId="339b97ed69993f7b" providerId="LiveId" clId="{9EAB4EFB-9EBC-EE42-9F0D-BE4A1EF2C3EB}" dt="2022-11-15T12:48:58.798" v="1555"/>
          <ac:spMkLst>
            <pc:docMk/>
            <pc:sldMk cId="2740566339" sldId="559"/>
            <ac:spMk id="8" creationId="{E7837EEB-6F0C-1BE9-CD66-F0A9876A8F44}"/>
          </ac:spMkLst>
        </pc:spChg>
        <pc:spChg chg="mod">
          <ac:chgData name="Zhong Lucen" userId="339b97ed69993f7b" providerId="LiveId" clId="{9EAB4EFB-9EBC-EE42-9F0D-BE4A1EF2C3EB}" dt="2022-11-15T12:49:56.760" v="1573" actId="20577"/>
          <ac:spMkLst>
            <pc:docMk/>
            <pc:sldMk cId="2740566339" sldId="559"/>
            <ac:spMk id="9" creationId="{1D559CD2-659B-8428-A83A-299A155AAE6B}"/>
          </ac:spMkLst>
        </pc:spChg>
        <pc:spChg chg="mod">
          <ac:chgData name="Zhong Lucen" userId="339b97ed69993f7b" providerId="LiveId" clId="{9EAB4EFB-9EBC-EE42-9F0D-BE4A1EF2C3EB}" dt="2022-11-15T12:49:36.184" v="1560" actId="1076"/>
          <ac:spMkLst>
            <pc:docMk/>
            <pc:sldMk cId="2740566339" sldId="559"/>
            <ac:spMk id="11" creationId="{B527C136-9804-22C8-B5AB-2794C11C2C85}"/>
          </ac:spMkLst>
        </pc:spChg>
        <pc:spChg chg="mod">
          <ac:chgData name="Zhong Lucen" userId="339b97ed69993f7b" providerId="LiveId" clId="{9EAB4EFB-9EBC-EE42-9F0D-BE4A1EF2C3EB}" dt="2022-11-15T12:51:31.146" v="1593"/>
          <ac:spMkLst>
            <pc:docMk/>
            <pc:sldMk cId="2740566339" sldId="559"/>
            <ac:spMk id="14" creationId="{EED523A3-A7B7-4C8D-ADCC-A364A985AAA9}"/>
          </ac:spMkLst>
        </pc:spChg>
        <pc:spChg chg="mod">
          <ac:chgData name="Zhong Lucen" userId="339b97ed69993f7b" providerId="LiveId" clId="{9EAB4EFB-9EBC-EE42-9F0D-BE4A1EF2C3EB}" dt="2022-11-15T12:50:23.439" v="1591" actId="20577"/>
          <ac:spMkLst>
            <pc:docMk/>
            <pc:sldMk cId="2740566339" sldId="559"/>
            <ac:spMk id="16" creationId="{7C5044AC-06BA-40ED-B1C5-273A931773DB}"/>
          </ac:spMkLst>
        </pc:spChg>
        <pc:spChg chg="mod">
          <ac:chgData name="Zhong Lucen" userId="339b97ed69993f7b" providerId="LiveId" clId="{9EAB4EFB-9EBC-EE42-9F0D-BE4A1EF2C3EB}" dt="2022-11-15T12:52:42.603" v="1606" actId="20577"/>
          <ac:spMkLst>
            <pc:docMk/>
            <pc:sldMk cId="2740566339" sldId="559"/>
            <ac:spMk id="21" creationId="{4DEA9353-6072-280F-747A-B404CFDA1786}"/>
          </ac:spMkLst>
        </pc:spChg>
        <pc:spChg chg="mod">
          <ac:chgData name="Zhong Lucen" userId="339b97ed69993f7b" providerId="LiveId" clId="{9EAB4EFB-9EBC-EE42-9F0D-BE4A1EF2C3EB}" dt="2022-11-15T13:01:14.551" v="1742" actId="20577"/>
          <ac:spMkLst>
            <pc:docMk/>
            <pc:sldMk cId="2740566339" sldId="559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5T12:50:21.336" v="1588" actId="20577"/>
          <ac:spMkLst>
            <pc:docMk/>
            <pc:sldMk cId="2740566339" sldId="559"/>
            <ac:spMk id="25" creationId="{87D60442-D204-4616-9057-7784ACC85A2E}"/>
          </ac:spMkLst>
        </pc:spChg>
        <pc:spChg chg="mod">
          <ac:chgData name="Zhong Lucen" userId="339b97ed69993f7b" providerId="LiveId" clId="{9EAB4EFB-9EBC-EE42-9F0D-BE4A1EF2C3EB}" dt="2022-11-15T12:49:44.370" v="1564" actId="20577"/>
          <ac:spMkLst>
            <pc:docMk/>
            <pc:sldMk cId="2740566339" sldId="559"/>
            <ac:spMk id="29" creationId="{F39D9159-3B62-4C81-8772-DC8548AFD075}"/>
          </ac:spMkLst>
        </pc:spChg>
        <pc:spChg chg="mod">
          <ac:chgData name="Zhong Lucen" userId="339b97ed69993f7b" providerId="LiveId" clId="{9EAB4EFB-9EBC-EE42-9F0D-BE4A1EF2C3EB}" dt="2022-11-16T11:02:03.281" v="7043" actId="20577"/>
          <ac:spMkLst>
            <pc:docMk/>
            <pc:sldMk cId="2740566339" sldId="559"/>
            <ac:spMk id="38" creationId="{F7545372-9A62-4AA3-AEBB-A03C05326CCD}"/>
          </ac:spMkLst>
        </pc:spChg>
        <pc:spChg chg="mod">
          <ac:chgData name="Zhong Lucen" userId="339b97ed69993f7b" providerId="LiveId" clId="{9EAB4EFB-9EBC-EE42-9F0D-BE4A1EF2C3EB}" dt="2022-11-18T01:55:34.266" v="10924" actId="20577"/>
          <ac:spMkLst>
            <pc:docMk/>
            <pc:sldMk cId="2740566339" sldId="559"/>
            <ac:spMk id="39" creationId="{D7AD425E-59DE-4E57-95DD-D7684A606CA2}"/>
          </ac:spMkLst>
        </pc:spChg>
        <pc:spChg chg="mod">
          <ac:chgData name="Zhong Lucen" userId="339b97ed69993f7b" providerId="LiveId" clId="{9EAB4EFB-9EBC-EE42-9F0D-BE4A1EF2C3EB}" dt="2022-11-16T04:06:29.421" v="6321" actId="20577"/>
          <ac:spMkLst>
            <pc:docMk/>
            <pc:sldMk cId="2740566339" sldId="559"/>
            <ac:spMk id="40" creationId="{057F340D-48C7-D683-3D2B-3893B66E44E4}"/>
          </ac:spMkLst>
        </pc:spChg>
        <pc:grpChg chg="add mod">
          <ac:chgData name="Zhong Lucen" userId="339b97ed69993f7b" providerId="LiveId" clId="{9EAB4EFB-9EBC-EE42-9F0D-BE4A1EF2C3EB}" dt="2022-11-15T12:52:36.018" v="1604" actId="555"/>
          <ac:grpSpMkLst>
            <pc:docMk/>
            <pc:sldMk cId="2740566339" sldId="559"/>
            <ac:grpSpMk id="2" creationId="{15EA3446-5565-8157-C885-E8448C4E4188}"/>
          </ac:grpSpMkLst>
        </pc:grpChg>
        <pc:grpChg chg="mod">
          <ac:chgData name="Zhong Lucen" userId="339b97ed69993f7b" providerId="LiveId" clId="{9EAB4EFB-9EBC-EE42-9F0D-BE4A1EF2C3EB}" dt="2022-11-15T12:52:36.018" v="1604" actId="555"/>
          <ac:grpSpMkLst>
            <pc:docMk/>
            <pc:sldMk cId="2740566339" sldId="559"/>
            <ac:grpSpMk id="3" creationId="{45532ABF-8A9E-465F-A985-9C4702EDE170}"/>
          </ac:grpSpMkLst>
        </pc:grpChg>
        <pc:grpChg chg="mod">
          <ac:chgData name="Zhong Lucen" userId="339b97ed69993f7b" providerId="LiveId" clId="{9EAB4EFB-9EBC-EE42-9F0D-BE4A1EF2C3EB}" dt="2022-11-15T12:51:58.916" v="1596" actId="554"/>
          <ac:grpSpMkLst>
            <pc:docMk/>
            <pc:sldMk cId="2740566339" sldId="559"/>
            <ac:grpSpMk id="5" creationId="{A2566A21-38DE-41A3-AB5E-6F216D03BFD0}"/>
          </ac:grpSpMkLst>
        </pc:grpChg>
        <pc:grpChg chg="add mod">
          <ac:chgData name="Zhong Lucen" userId="339b97ed69993f7b" providerId="LiveId" clId="{9EAB4EFB-9EBC-EE42-9F0D-BE4A1EF2C3EB}" dt="2022-11-15T12:51:58.916" v="1596" actId="554"/>
          <ac:grpSpMkLst>
            <pc:docMk/>
            <pc:sldMk cId="2740566339" sldId="559"/>
            <ac:grpSpMk id="13" creationId="{4C5B771C-9CCD-9996-245F-A89FC97F9C1D}"/>
          </ac:grpSpMkLst>
        </pc:grpChg>
        <pc:grpChg chg="del">
          <ac:chgData name="Zhong Lucen" userId="339b97ed69993f7b" providerId="LiveId" clId="{9EAB4EFB-9EBC-EE42-9F0D-BE4A1EF2C3EB}" dt="2022-11-15T12:48:48.534" v="1554" actId="478"/>
          <ac:grpSpMkLst>
            <pc:docMk/>
            <pc:sldMk cId="2740566339" sldId="559"/>
            <ac:grpSpMk id="32" creationId="{FE8131A3-9DEE-4748-ABD1-A1E5C84A69F7}"/>
          </ac:grpSpMkLst>
        </pc:grpChg>
        <pc:picChg chg="add del">
          <ac:chgData name="Zhong Lucen" userId="339b97ed69993f7b" providerId="LiveId" clId="{9EAB4EFB-9EBC-EE42-9F0D-BE4A1EF2C3EB}" dt="2022-11-16T07:14:41.271" v="6930" actId="478"/>
          <ac:picMkLst>
            <pc:docMk/>
            <pc:sldMk cId="2740566339" sldId="559"/>
            <ac:picMk id="20" creationId="{BC516F53-CADF-B646-B697-ABE9FF19E868}"/>
          </ac:picMkLst>
        </pc:picChg>
        <pc:cxnChg chg="mod">
          <ac:chgData name="Zhong Lucen" userId="339b97ed69993f7b" providerId="LiveId" clId="{9EAB4EFB-9EBC-EE42-9F0D-BE4A1EF2C3EB}" dt="2022-11-15T12:51:47.642" v="1595" actId="14100"/>
          <ac:cxnSpMkLst>
            <pc:docMk/>
            <pc:sldMk cId="2740566339" sldId="559"/>
            <ac:cxnSpMk id="4" creationId="{4C1FAB25-D424-443A-9A01-B3CBBED96E95}"/>
          </ac:cxnSpMkLst>
        </pc:cxnChg>
        <pc:cxnChg chg="mod">
          <ac:chgData name="Zhong Lucen" userId="339b97ed69993f7b" providerId="LiveId" clId="{9EAB4EFB-9EBC-EE42-9F0D-BE4A1EF2C3EB}" dt="2022-11-15T12:48:58.798" v="1555"/>
          <ac:cxnSpMkLst>
            <pc:docMk/>
            <pc:sldMk cId="2740566339" sldId="559"/>
            <ac:cxnSpMk id="10" creationId="{434126FE-EC67-19B7-AF69-70C5C514DB01}"/>
          </ac:cxnSpMkLst>
        </pc:cxnChg>
        <pc:cxnChg chg="mod">
          <ac:chgData name="Zhong Lucen" userId="339b97ed69993f7b" providerId="LiveId" clId="{9EAB4EFB-9EBC-EE42-9F0D-BE4A1EF2C3EB}" dt="2022-11-15T12:51:31.146" v="1593"/>
          <ac:cxnSpMkLst>
            <pc:docMk/>
            <pc:sldMk cId="2740566339" sldId="559"/>
            <ac:cxnSpMk id="27" creationId="{1AFC5187-4DE5-DEBA-D300-AD733AC73DB6}"/>
          </ac:cxnSpMkLst>
        </pc:cxnChg>
      </pc:sldChg>
      <pc:sldChg chg="modSp mod">
        <pc:chgData name="Zhong Lucen" userId="339b97ed69993f7b" providerId="LiveId" clId="{9EAB4EFB-9EBC-EE42-9F0D-BE4A1EF2C3EB}" dt="2022-11-16T14:46:52.514" v="10572" actId="1076"/>
        <pc:sldMkLst>
          <pc:docMk/>
          <pc:sldMk cId="1323095871" sldId="560"/>
        </pc:sldMkLst>
        <pc:spChg chg="mod">
          <ac:chgData name="Zhong Lucen" userId="339b97ed69993f7b" providerId="LiveId" clId="{9EAB4EFB-9EBC-EE42-9F0D-BE4A1EF2C3EB}" dt="2022-11-16T14:46:52.514" v="10572" actId="1076"/>
          <ac:spMkLst>
            <pc:docMk/>
            <pc:sldMk cId="1323095871" sldId="560"/>
            <ac:spMk id="2" creationId="{0451C7B3-1F13-440B-AF4B-3918E4F09532}"/>
          </ac:spMkLst>
        </pc:spChg>
        <pc:spChg chg="mod">
          <ac:chgData name="Zhong Lucen" userId="339b97ed69993f7b" providerId="LiveId" clId="{9EAB4EFB-9EBC-EE42-9F0D-BE4A1EF2C3EB}" dt="2022-11-16T02:00:10.217" v="2736" actId="20577"/>
          <ac:spMkLst>
            <pc:docMk/>
            <pc:sldMk cId="1323095871" sldId="560"/>
            <ac:spMk id="22" creationId="{96B2503D-861C-7045-8A57-B09D43184DEB}"/>
          </ac:spMkLst>
        </pc:spChg>
      </pc:sldChg>
      <pc:sldChg chg="modSp mod">
        <pc:chgData name="Zhong Lucen" userId="339b97ed69993f7b" providerId="LiveId" clId="{9EAB4EFB-9EBC-EE42-9F0D-BE4A1EF2C3EB}" dt="2022-11-18T02:03:02.361" v="10974" actId="14734"/>
        <pc:sldMkLst>
          <pc:docMk/>
          <pc:sldMk cId="1345664521" sldId="561"/>
        </pc:sldMkLst>
        <pc:spChg chg="mod">
          <ac:chgData name="Zhong Lucen" userId="339b97ed69993f7b" providerId="LiveId" clId="{9EAB4EFB-9EBC-EE42-9F0D-BE4A1EF2C3EB}" dt="2022-11-15T13:03:50.592" v="1836" actId="20577"/>
          <ac:spMkLst>
            <pc:docMk/>
            <pc:sldMk cId="1345664521" sldId="561"/>
            <ac:spMk id="22" creationId="{96B2503D-861C-7045-8A57-B09D43184DEB}"/>
          </ac:spMkLst>
        </pc:spChg>
        <pc:graphicFrameChg chg="mod modGraphic">
          <ac:chgData name="Zhong Lucen" userId="339b97ed69993f7b" providerId="LiveId" clId="{9EAB4EFB-9EBC-EE42-9F0D-BE4A1EF2C3EB}" dt="2022-11-18T02:03:02.361" v="10974" actId="14734"/>
          <ac:graphicFrameMkLst>
            <pc:docMk/>
            <pc:sldMk cId="1345664521" sldId="561"/>
            <ac:graphicFrameMk id="3" creationId="{D3DC8B6F-47BE-4F2D-ADE1-B2D96CE4F69B}"/>
          </ac:graphicFrameMkLst>
        </pc:graphicFrameChg>
      </pc:sldChg>
      <pc:sldChg chg="addSp delSp modSp mod">
        <pc:chgData name="Zhong Lucen" userId="339b97ed69993f7b" providerId="LiveId" clId="{9EAB4EFB-9EBC-EE42-9F0D-BE4A1EF2C3EB}" dt="2022-11-18T02:23:39.254" v="11305" actId="20577"/>
        <pc:sldMkLst>
          <pc:docMk/>
          <pc:sldMk cId="1716828384" sldId="562"/>
        </pc:sldMkLst>
        <pc:spChg chg="mod">
          <ac:chgData name="Zhong Lucen" userId="339b97ed69993f7b" providerId="LiveId" clId="{9EAB4EFB-9EBC-EE42-9F0D-BE4A1EF2C3EB}" dt="2022-11-18T02:23:39.254" v="11305" actId="20577"/>
          <ac:spMkLst>
            <pc:docMk/>
            <pc:sldMk cId="1716828384" sldId="562"/>
            <ac:spMk id="2" creationId="{836BCAAA-82F9-4BA3-8766-6400B7853EE0}"/>
          </ac:spMkLst>
        </pc:spChg>
        <pc:spChg chg="mod">
          <ac:chgData name="Zhong Lucen" userId="339b97ed69993f7b" providerId="LiveId" clId="{9EAB4EFB-9EBC-EE42-9F0D-BE4A1EF2C3EB}" dt="2022-11-15T11:48:20.445" v="610" actId="20577"/>
          <ac:spMkLst>
            <pc:docMk/>
            <pc:sldMk cId="1716828384" sldId="562"/>
            <ac:spMk id="22" creationId="{96B2503D-861C-7045-8A57-B09D43184DEB}"/>
          </ac:spMkLst>
        </pc:spChg>
        <pc:picChg chg="add mod">
          <ac:chgData name="Zhong Lucen" userId="339b97ed69993f7b" providerId="LiveId" clId="{9EAB4EFB-9EBC-EE42-9F0D-BE4A1EF2C3EB}" dt="2022-11-15T12:08:57.690" v="1097" actId="1076"/>
          <ac:picMkLst>
            <pc:docMk/>
            <pc:sldMk cId="1716828384" sldId="562"/>
            <ac:picMk id="5" creationId="{33F1D7B5-CDA2-75B3-ABD2-0295E9757829}"/>
          </ac:picMkLst>
        </pc:picChg>
        <pc:picChg chg="add del mod">
          <ac:chgData name="Zhong Lucen" userId="339b97ed69993f7b" providerId="LiveId" clId="{9EAB4EFB-9EBC-EE42-9F0D-BE4A1EF2C3EB}" dt="2022-11-15T12:08:11.413" v="1091" actId="478"/>
          <ac:picMkLst>
            <pc:docMk/>
            <pc:sldMk cId="1716828384" sldId="562"/>
            <ac:picMk id="7" creationId="{16894B23-5322-3CB2-BCB2-C44DA11A98A6}"/>
          </ac:picMkLst>
        </pc:picChg>
        <pc:picChg chg="add mod modCrop">
          <ac:chgData name="Zhong Lucen" userId="339b97ed69993f7b" providerId="LiveId" clId="{9EAB4EFB-9EBC-EE42-9F0D-BE4A1EF2C3EB}" dt="2022-11-15T12:08:53.539" v="1096" actId="1076"/>
          <ac:picMkLst>
            <pc:docMk/>
            <pc:sldMk cId="1716828384" sldId="562"/>
            <ac:picMk id="8" creationId="{F5E03B99-C4BC-A60F-F439-B974E661F77D}"/>
          </ac:picMkLst>
        </pc:picChg>
      </pc:sldChg>
      <pc:sldChg chg="modSp mod">
        <pc:chgData name="Zhong Lucen" userId="339b97ed69993f7b" providerId="LiveId" clId="{9EAB4EFB-9EBC-EE42-9F0D-BE4A1EF2C3EB}" dt="2022-11-15T13:03:41.226" v="1835" actId="20577"/>
        <pc:sldMkLst>
          <pc:docMk/>
          <pc:sldMk cId="1833583033" sldId="563"/>
        </pc:sldMkLst>
        <pc:spChg chg="mod">
          <ac:chgData name="Zhong Lucen" userId="339b97ed69993f7b" providerId="LiveId" clId="{9EAB4EFB-9EBC-EE42-9F0D-BE4A1EF2C3EB}" dt="2022-11-15T13:03:41.226" v="1835" actId="20577"/>
          <ac:spMkLst>
            <pc:docMk/>
            <pc:sldMk cId="1833583033" sldId="563"/>
            <ac:spMk id="22" creationId="{96B2503D-861C-7045-8A57-B09D43184DEB}"/>
          </ac:spMkLst>
        </pc:spChg>
      </pc:sldChg>
      <pc:sldChg chg="modSp mod">
        <pc:chgData name="Zhong Lucen" userId="339b97ed69993f7b" providerId="LiveId" clId="{9EAB4EFB-9EBC-EE42-9F0D-BE4A1EF2C3EB}" dt="2022-11-18T02:11:02.310" v="11208" actId="14100"/>
        <pc:sldMkLst>
          <pc:docMk/>
          <pc:sldMk cId="3839967411" sldId="567"/>
        </pc:sldMkLst>
        <pc:spChg chg="mod">
          <ac:chgData name="Zhong Lucen" userId="339b97ed69993f7b" providerId="LiveId" clId="{9EAB4EFB-9EBC-EE42-9F0D-BE4A1EF2C3EB}" dt="2022-11-18T02:11:02.310" v="11208" actId="14100"/>
          <ac:spMkLst>
            <pc:docMk/>
            <pc:sldMk cId="3839967411" sldId="567"/>
            <ac:spMk id="8" creationId="{D11C2302-1E94-4640-8B18-7C6EC5E4971B}"/>
          </ac:spMkLst>
        </pc:spChg>
        <pc:spChg chg="mod">
          <ac:chgData name="Zhong Lucen" userId="339b97ed69993f7b" providerId="LiveId" clId="{9EAB4EFB-9EBC-EE42-9F0D-BE4A1EF2C3EB}" dt="2022-11-15T12:54:13.197" v="1637" actId="20577"/>
          <ac:spMkLst>
            <pc:docMk/>
            <pc:sldMk cId="3839967411" sldId="567"/>
            <ac:spMk id="22" creationId="{96B2503D-861C-7045-8A57-B09D43184DEB}"/>
          </ac:spMkLst>
        </pc:spChg>
      </pc:sldChg>
      <pc:sldChg chg="modSp mod">
        <pc:chgData name="Zhong Lucen" userId="339b97ed69993f7b" providerId="LiveId" clId="{9EAB4EFB-9EBC-EE42-9F0D-BE4A1EF2C3EB}" dt="2022-11-16T06:25:39.796" v="6692" actId="255"/>
        <pc:sldMkLst>
          <pc:docMk/>
          <pc:sldMk cId="4175984941" sldId="568"/>
        </pc:sldMkLst>
        <pc:spChg chg="mod">
          <ac:chgData name="Zhong Lucen" userId="339b97ed69993f7b" providerId="LiveId" clId="{9EAB4EFB-9EBC-EE42-9F0D-BE4A1EF2C3EB}" dt="2022-11-15T13:04:17.792" v="1864" actId="20577"/>
          <ac:spMkLst>
            <pc:docMk/>
            <pc:sldMk cId="4175984941" sldId="568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6T06:25:39.796" v="6692" actId="255"/>
          <ac:spMkLst>
            <pc:docMk/>
            <pc:sldMk cId="4175984941" sldId="568"/>
            <ac:spMk id="26" creationId="{C1272B03-D3CF-46EA-A451-032B72498874}"/>
          </ac:spMkLst>
        </pc:spChg>
      </pc:sldChg>
      <pc:sldChg chg="addSp delSp modSp mod">
        <pc:chgData name="Zhong Lucen" userId="339b97ed69993f7b" providerId="LiveId" clId="{9EAB4EFB-9EBC-EE42-9F0D-BE4A1EF2C3EB}" dt="2022-11-16T06:27:14.409" v="6926" actId="20577"/>
        <pc:sldMkLst>
          <pc:docMk/>
          <pc:sldMk cId="424754245" sldId="569"/>
        </pc:sldMkLst>
        <pc:spChg chg="mod">
          <ac:chgData name="Zhong Lucen" userId="339b97ed69993f7b" providerId="LiveId" clId="{9EAB4EFB-9EBC-EE42-9F0D-BE4A1EF2C3EB}" dt="2022-11-15T13:04:28.509" v="1887" actId="20577"/>
          <ac:spMkLst>
            <pc:docMk/>
            <pc:sldMk cId="424754245" sldId="569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6T06:27:14.409" v="6926" actId="20577"/>
          <ac:spMkLst>
            <pc:docMk/>
            <pc:sldMk cId="424754245" sldId="569"/>
            <ac:spMk id="26" creationId="{C1272B03-D3CF-46EA-A451-032B72498874}"/>
          </ac:spMkLst>
        </pc:spChg>
        <pc:grpChg chg="del">
          <ac:chgData name="Zhong Lucen" userId="339b97ed69993f7b" providerId="LiveId" clId="{9EAB4EFB-9EBC-EE42-9F0D-BE4A1EF2C3EB}" dt="2022-11-16T03:36:14.919" v="5244" actId="165"/>
          <ac:grpSpMkLst>
            <pc:docMk/>
            <pc:sldMk cId="424754245" sldId="569"/>
            <ac:grpSpMk id="6" creationId="{FF7E518B-4CA0-4089-89FB-DA0866683D45}"/>
          </ac:grpSpMkLst>
        </pc:grpChg>
        <pc:grpChg chg="add mod">
          <ac:chgData name="Zhong Lucen" userId="339b97ed69993f7b" providerId="LiveId" clId="{9EAB4EFB-9EBC-EE42-9F0D-BE4A1EF2C3EB}" dt="2022-11-16T03:36:44.257" v="5255" actId="1076"/>
          <ac:grpSpMkLst>
            <pc:docMk/>
            <pc:sldMk cId="424754245" sldId="569"/>
            <ac:grpSpMk id="8" creationId="{7F399939-95C2-04ED-E85F-54CEC66F7340}"/>
          </ac:grpSpMkLst>
        </pc:grpChg>
        <pc:picChg chg="del mod topLvl">
          <ac:chgData name="Zhong Lucen" userId="339b97ed69993f7b" providerId="LiveId" clId="{9EAB4EFB-9EBC-EE42-9F0D-BE4A1EF2C3EB}" dt="2022-11-16T03:36:17.054" v="5245" actId="478"/>
          <ac:picMkLst>
            <pc:docMk/>
            <pc:sldMk cId="424754245" sldId="569"/>
            <ac:picMk id="4" creationId="{ABBC2EE3-8081-4A3D-B921-D5395E6A08CD}"/>
          </ac:picMkLst>
        </pc:picChg>
        <pc:picChg chg="mod topLvl">
          <ac:chgData name="Zhong Lucen" userId="339b97ed69993f7b" providerId="LiveId" clId="{9EAB4EFB-9EBC-EE42-9F0D-BE4A1EF2C3EB}" dt="2022-11-16T03:36:41.650" v="5254" actId="164"/>
          <ac:picMkLst>
            <pc:docMk/>
            <pc:sldMk cId="424754245" sldId="569"/>
            <ac:picMk id="5" creationId="{F083092B-9757-4CC8-8D12-AA4F05C7672C}"/>
          </ac:picMkLst>
        </pc:picChg>
        <pc:picChg chg="add mod">
          <ac:chgData name="Zhong Lucen" userId="339b97ed69993f7b" providerId="LiveId" clId="{9EAB4EFB-9EBC-EE42-9F0D-BE4A1EF2C3EB}" dt="2022-11-16T03:36:41.650" v="5254" actId="164"/>
          <ac:picMkLst>
            <pc:docMk/>
            <pc:sldMk cId="424754245" sldId="569"/>
            <ac:picMk id="7" creationId="{4252015C-E7EA-839B-2324-D30145C8007E}"/>
          </ac:picMkLst>
        </pc:picChg>
      </pc:sldChg>
      <pc:sldChg chg="modSp mod">
        <pc:chgData name="Zhong Lucen" userId="339b97ed69993f7b" providerId="LiveId" clId="{9EAB4EFB-9EBC-EE42-9F0D-BE4A1EF2C3EB}" dt="2022-11-18T02:04:38.324" v="11011" actId="20577"/>
        <pc:sldMkLst>
          <pc:docMk/>
          <pc:sldMk cId="2832332239" sldId="573"/>
        </pc:sldMkLst>
        <pc:spChg chg="mod">
          <ac:chgData name="Zhong Lucen" userId="339b97ed69993f7b" providerId="LiveId" clId="{9EAB4EFB-9EBC-EE42-9F0D-BE4A1EF2C3EB}" dt="2022-11-15T13:04:54.654" v="1937" actId="20577"/>
          <ac:spMkLst>
            <pc:docMk/>
            <pc:sldMk cId="2832332239" sldId="573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8T02:04:32.369" v="11003" actId="20577"/>
          <ac:spMkLst>
            <pc:docMk/>
            <pc:sldMk cId="2832332239" sldId="573"/>
            <ac:spMk id="34" creationId="{B7F1C29F-CA5F-431E-A7AE-B3694DBA847F}"/>
          </ac:spMkLst>
        </pc:spChg>
        <pc:spChg chg="mod">
          <ac:chgData name="Zhong Lucen" userId="339b97ed69993f7b" providerId="LiveId" clId="{9EAB4EFB-9EBC-EE42-9F0D-BE4A1EF2C3EB}" dt="2022-11-18T02:04:38.324" v="11011" actId="20577"/>
          <ac:spMkLst>
            <pc:docMk/>
            <pc:sldMk cId="2832332239" sldId="573"/>
            <ac:spMk id="44" creationId="{C7E25449-1E31-4F43-92E9-ED352D48544B}"/>
          </ac:spMkLst>
        </pc:spChg>
      </pc:sldChg>
      <pc:sldChg chg="modSp mod">
        <pc:chgData name="Zhong Lucen" userId="339b97ed69993f7b" providerId="LiveId" clId="{9EAB4EFB-9EBC-EE42-9F0D-BE4A1EF2C3EB}" dt="2022-11-15T13:05:21.257" v="1964" actId="20577"/>
        <pc:sldMkLst>
          <pc:docMk/>
          <pc:sldMk cId="2356155965" sldId="574"/>
        </pc:sldMkLst>
        <pc:spChg chg="mod">
          <ac:chgData name="Zhong Lucen" userId="339b97ed69993f7b" providerId="LiveId" clId="{9EAB4EFB-9EBC-EE42-9F0D-BE4A1EF2C3EB}" dt="2022-11-15T13:05:21.257" v="1964" actId="20577"/>
          <ac:spMkLst>
            <pc:docMk/>
            <pc:sldMk cId="2356155965" sldId="574"/>
            <ac:spMk id="22" creationId="{96B2503D-861C-7045-8A57-B09D43184DEB}"/>
          </ac:spMkLst>
        </pc:spChg>
      </pc:sldChg>
      <pc:sldChg chg="modSp mod">
        <pc:chgData name="Zhong Lucen" userId="339b97ed69993f7b" providerId="LiveId" clId="{9EAB4EFB-9EBC-EE42-9F0D-BE4A1EF2C3EB}" dt="2022-11-18T02:07:00.188" v="11030" actId="20577"/>
        <pc:sldMkLst>
          <pc:docMk/>
          <pc:sldMk cId="1779541301" sldId="575"/>
        </pc:sldMkLst>
        <pc:spChg chg="mod">
          <ac:chgData name="Zhong Lucen" userId="339b97ed69993f7b" providerId="LiveId" clId="{9EAB4EFB-9EBC-EE42-9F0D-BE4A1EF2C3EB}" dt="2022-11-18T02:07:00.188" v="11030" actId="20577"/>
          <ac:spMkLst>
            <pc:docMk/>
            <pc:sldMk cId="1779541301" sldId="575"/>
            <ac:spMk id="3" creationId="{DEEA4C17-F000-472B-858E-2E354EAACF6C}"/>
          </ac:spMkLst>
        </pc:spChg>
        <pc:spChg chg="mod">
          <ac:chgData name="Zhong Lucen" userId="339b97ed69993f7b" providerId="LiveId" clId="{9EAB4EFB-9EBC-EE42-9F0D-BE4A1EF2C3EB}" dt="2022-11-15T13:05:54.219" v="2020" actId="20577"/>
          <ac:spMkLst>
            <pc:docMk/>
            <pc:sldMk cId="1779541301" sldId="575"/>
            <ac:spMk id="22" creationId="{96B2503D-861C-7045-8A57-B09D43184DEB}"/>
          </ac:spMkLst>
        </pc:spChg>
        <pc:spChg chg="mod">
          <ac:chgData name="Zhong Lucen" userId="339b97ed69993f7b" providerId="LiveId" clId="{9EAB4EFB-9EBC-EE42-9F0D-BE4A1EF2C3EB}" dt="2022-11-18T02:06:55.502" v="11023" actId="20577"/>
          <ac:spMkLst>
            <pc:docMk/>
            <pc:sldMk cId="1779541301" sldId="575"/>
            <ac:spMk id="24" creationId="{09DF96E3-7F4E-4785-8AD9-4A298D55CE5C}"/>
          </ac:spMkLst>
        </pc:spChg>
      </pc:sldChg>
      <pc:sldChg chg="modSp mod">
        <pc:chgData name="Zhong Lucen" userId="339b97ed69993f7b" providerId="LiveId" clId="{9EAB4EFB-9EBC-EE42-9F0D-BE4A1EF2C3EB}" dt="2022-11-18T02:06:42.751" v="11016" actId="20577"/>
        <pc:sldMkLst>
          <pc:docMk/>
          <pc:sldMk cId="3038503133" sldId="576"/>
        </pc:sldMkLst>
        <pc:spChg chg="mod">
          <ac:chgData name="Zhong Lucen" userId="339b97ed69993f7b" providerId="LiveId" clId="{9EAB4EFB-9EBC-EE42-9F0D-BE4A1EF2C3EB}" dt="2022-11-18T02:06:42.751" v="11016" actId="20577"/>
          <ac:spMkLst>
            <pc:docMk/>
            <pc:sldMk cId="3038503133" sldId="576"/>
            <ac:spMk id="4" creationId="{7A9EB880-885E-4ED0-B5C7-6FD4018797C8}"/>
          </ac:spMkLst>
        </pc:spChg>
        <pc:spChg chg="mod">
          <ac:chgData name="Zhong Lucen" userId="339b97ed69993f7b" providerId="LiveId" clId="{9EAB4EFB-9EBC-EE42-9F0D-BE4A1EF2C3EB}" dt="2022-11-15T13:05:30.155" v="1983" actId="20577"/>
          <ac:spMkLst>
            <pc:docMk/>
            <pc:sldMk cId="3038503133" sldId="576"/>
            <ac:spMk id="22" creationId="{96B2503D-861C-7045-8A57-B09D43184DEB}"/>
          </ac:spMkLst>
        </pc:spChg>
      </pc:sldChg>
      <pc:sldChg chg="modSp mod">
        <pc:chgData name="Zhong Lucen" userId="339b97ed69993f7b" providerId="LiveId" clId="{9EAB4EFB-9EBC-EE42-9F0D-BE4A1EF2C3EB}" dt="2022-11-15T13:06:00.782" v="2021" actId="20577"/>
        <pc:sldMkLst>
          <pc:docMk/>
          <pc:sldMk cId="3713471644" sldId="577"/>
        </pc:sldMkLst>
        <pc:spChg chg="mod">
          <ac:chgData name="Zhong Lucen" userId="339b97ed69993f7b" providerId="LiveId" clId="{9EAB4EFB-9EBC-EE42-9F0D-BE4A1EF2C3EB}" dt="2022-11-15T13:06:00.782" v="2021" actId="20577"/>
          <ac:spMkLst>
            <pc:docMk/>
            <pc:sldMk cId="3713471644" sldId="577"/>
            <ac:spMk id="22" creationId="{96B2503D-861C-7045-8A57-B09D43184DEB}"/>
          </ac:spMkLst>
        </pc:spChg>
      </pc:sldChg>
      <pc:sldChg chg="modSp add del mod ord setBg">
        <pc:chgData name="Zhong Lucen" userId="339b97ed69993f7b" providerId="LiveId" clId="{9EAB4EFB-9EBC-EE42-9F0D-BE4A1EF2C3EB}" dt="2022-11-15T11:35:53.849" v="487" actId="20577"/>
        <pc:sldMkLst>
          <pc:docMk/>
          <pc:sldMk cId="3180006714" sldId="578"/>
        </pc:sldMkLst>
        <pc:spChg chg="mod">
          <ac:chgData name="Zhong Lucen" userId="339b97ed69993f7b" providerId="LiveId" clId="{9EAB4EFB-9EBC-EE42-9F0D-BE4A1EF2C3EB}" dt="2022-11-15T11:35:53.849" v="487" actId="20577"/>
          <ac:spMkLst>
            <pc:docMk/>
            <pc:sldMk cId="3180006714" sldId="578"/>
            <ac:spMk id="16" creationId="{00000000-0000-0000-0000-000000000000}"/>
          </ac:spMkLst>
        </pc:spChg>
        <pc:spChg chg="mod">
          <ac:chgData name="Zhong Lucen" userId="339b97ed69993f7b" providerId="LiveId" clId="{9EAB4EFB-9EBC-EE42-9F0D-BE4A1EF2C3EB}" dt="2022-11-15T11:35:47.342" v="461" actId="20577"/>
          <ac:spMkLst>
            <pc:docMk/>
            <pc:sldMk cId="3180006714" sldId="578"/>
            <ac:spMk id="17" creationId="{00000000-0000-0000-0000-000000000000}"/>
          </ac:spMkLst>
        </pc:spChg>
        <pc:spChg chg="mod">
          <ac:chgData name="Zhong Lucen" userId="339b97ed69993f7b" providerId="LiveId" clId="{9EAB4EFB-9EBC-EE42-9F0D-BE4A1EF2C3EB}" dt="2022-11-15T11:19:03.279" v="192" actId="20577"/>
          <ac:spMkLst>
            <pc:docMk/>
            <pc:sldMk cId="3180006714" sldId="578"/>
            <ac:spMk id="19" creationId="{00000000-0000-0000-0000-000000000000}"/>
          </ac:spMkLst>
        </pc:spChg>
      </pc:sldChg>
      <pc:sldChg chg="modSp add mod ord">
        <pc:chgData name="Zhong Lucen" userId="339b97ed69993f7b" providerId="LiveId" clId="{9EAB4EFB-9EBC-EE42-9F0D-BE4A1EF2C3EB}" dt="2022-11-18T08:08:06.531" v="11313" actId="20577"/>
        <pc:sldMkLst>
          <pc:docMk/>
          <pc:sldMk cId="3734467026" sldId="579"/>
        </pc:sldMkLst>
        <pc:spChg chg="mod">
          <ac:chgData name="Zhong Lucen" userId="339b97ed69993f7b" providerId="LiveId" clId="{9EAB4EFB-9EBC-EE42-9F0D-BE4A1EF2C3EB}" dt="2022-11-15T11:36:29.065" v="510" actId="20577"/>
          <ac:spMkLst>
            <pc:docMk/>
            <pc:sldMk cId="3734467026" sldId="579"/>
            <ac:spMk id="16" creationId="{00000000-0000-0000-0000-000000000000}"/>
          </ac:spMkLst>
        </pc:spChg>
        <pc:spChg chg="mod">
          <ac:chgData name="Zhong Lucen" userId="339b97ed69993f7b" providerId="LiveId" clId="{9EAB4EFB-9EBC-EE42-9F0D-BE4A1EF2C3EB}" dt="2022-11-18T08:08:06.531" v="11313" actId="20577"/>
          <ac:spMkLst>
            <pc:docMk/>
            <pc:sldMk cId="3734467026" sldId="579"/>
            <ac:spMk id="17" creationId="{00000000-0000-0000-0000-000000000000}"/>
          </ac:spMkLst>
        </pc:spChg>
      </pc:sldChg>
      <pc:sldChg chg="modSp add mod ord">
        <pc:chgData name="Zhong Lucen" userId="339b97ed69993f7b" providerId="LiveId" clId="{9EAB4EFB-9EBC-EE42-9F0D-BE4A1EF2C3EB}" dt="2022-11-18T08:08:11.072" v="11315" actId="20577"/>
        <pc:sldMkLst>
          <pc:docMk/>
          <pc:sldMk cId="3997183945" sldId="580"/>
        </pc:sldMkLst>
        <pc:spChg chg="mod">
          <ac:chgData name="Zhong Lucen" userId="339b97ed69993f7b" providerId="LiveId" clId="{9EAB4EFB-9EBC-EE42-9F0D-BE4A1EF2C3EB}" dt="2022-11-15T11:37:01.077" v="560" actId="14100"/>
          <ac:spMkLst>
            <pc:docMk/>
            <pc:sldMk cId="3997183945" sldId="580"/>
            <ac:spMk id="16" creationId="{00000000-0000-0000-0000-000000000000}"/>
          </ac:spMkLst>
        </pc:spChg>
        <pc:spChg chg="mod">
          <ac:chgData name="Zhong Lucen" userId="339b97ed69993f7b" providerId="LiveId" clId="{9EAB4EFB-9EBC-EE42-9F0D-BE4A1EF2C3EB}" dt="2022-11-18T08:08:11.072" v="11315" actId="20577"/>
          <ac:spMkLst>
            <pc:docMk/>
            <pc:sldMk cId="3997183945" sldId="580"/>
            <ac:spMk id="17" creationId="{00000000-0000-0000-0000-000000000000}"/>
          </ac:spMkLst>
        </pc:spChg>
      </pc:sldChg>
      <pc:sldChg chg="addSp modSp add mod">
        <pc:chgData name="Zhong Lucen" userId="339b97ed69993f7b" providerId="LiveId" clId="{9EAB4EFB-9EBC-EE42-9F0D-BE4A1EF2C3EB}" dt="2022-11-16T14:48:33.282" v="10595" actId="20577"/>
        <pc:sldMkLst>
          <pc:docMk/>
          <pc:sldMk cId="423861135" sldId="581"/>
        </pc:sldMkLst>
        <pc:spChg chg="mod">
          <ac:chgData name="Zhong Lucen" userId="339b97ed69993f7b" providerId="LiveId" clId="{9EAB4EFB-9EBC-EE42-9F0D-BE4A1EF2C3EB}" dt="2022-11-16T14:48:33.282" v="10595" actId="20577"/>
          <ac:spMkLst>
            <pc:docMk/>
            <pc:sldMk cId="423861135" sldId="581"/>
            <ac:spMk id="2" creationId="{836BCAAA-82F9-4BA3-8766-6400B7853EE0}"/>
          </ac:spMkLst>
        </pc:spChg>
        <pc:spChg chg="add mod">
          <ac:chgData name="Zhong Lucen" userId="339b97ed69993f7b" providerId="LiveId" clId="{9EAB4EFB-9EBC-EE42-9F0D-BE4A1EF2C3EB}" dt="2022-11-16T14:15:31.997" v="10557" actId="164"/>
          <ac:spMkLst>
            <pc:docMk/>
            <pc:sldMk cId="423861135" sldId="581"/>
            <ac:spMk id="5" creationId="{EF177F21-1A87-5FA4-308F-2500D231B72B}"/>
          </ac:spMkLst>
        </pc:spChg>
        <pc:spChg chg="mod">
          <ac:chgData name="Zhong Lucen" userId="339b97ed69993f7b" providerId="LiveId" clId="{9EAB4EFB-9EBC-EE42-9F0D-BE4A1EF2C3EB}" dt="2022-11-15T11:48:24.248" v="611" actId="20577"/>
          <ac:spMkLst>
            <pc:docMk/>
            <pc:sldMk cId="423861135" sldId="581"/>
            <ac:spMk id="22" creationId="{96B2503D-861C-7045-8A57-B09D43184DEB}"/>
          </ac:spMkLst>
        </pc:spChg>
        <pc:grpChg chg="add mod">
          <ac:chgData name="Zhong Lucen" userId="339b97ed69993f7b" providerId="LiveId" clId="{9EAB4EFB-9EBC-EE42-9F0D-BE4A1EF2C3EB}" dt="2022-11-16T14:15:48.306" v="10561" actId="12789"/>
          <ac:grpSpMkLst>
            <pc:docMk/>
            <pc:sldMk cId="423861135" sldId="581"/>
            <ac:grpSpMk id="6" creationId="{CA58F267-0479-1D41-9936-2EFD4981980C}"/>
          </ac:grpSpMkLst>
        </pc:grpChg>
      </pc:sldChg>
      <pc:sldChg chg="delSp modSp add del mod">
        <pc:chgData name="Zhong Lucen" userId="339b97ed69993f7b" providerId="LiveId" clId="{9EAB4EFB-9EBC-EE42-9F0D-BE4A1EF2C3EB}" dt="2022-11-16T14:00:03.043" v="9593" actId="2696"/>
        <pc:sldMkLst>
          <pc:docMk/>
          <pc:sldMk cId="2469952237" sldId="582"/>
        </pc:sldMkLst>
        <pc:spChg chg="mod">
          <ac:chgData name="Zhong Lucen" userId="339b97ed69993f7b" providerId="LiveId" clId="{9EAB4EFB-9EBC-EE42-9F0D-BE4A1EF2C3EB}" dt="2022-11-15T12:43:47.440" v="1514" actId="20577"/>
          <ac:spMkLst>
            <pc:docMk/>
            <pc:sldMk cId="2469952237" sldId="582"/>
            <ac:spMk id="22" creationId="{96B2503D-861C-7045-8A57-B09D43184DEB}"/>
          </ac:spMkLst>
        </pc:spChg>
        <pc:grpChg chg="del">
          <ac:chgData name="Zhong Lucen" userId="339b97ed69993f7b" providerId="LiveId" clId="{9EAB4EFB-9EBC-EE42-9F0D-BE4A1EF2C3EB}" dt="2022-11-15T12:43:51.991" v="1515" actId="478"/>
          <ac:grpSpMkLst>
            <pc:docMk/>
            <pc:sldMk cId="2469952237" sldId="582"/>
            <ac:grpSpMk id="8" creationId="{A39A86A0-4515-40DD-8A01-C9BD7F7428FA}"/>
          </ac:grpSpMkLst>
        </pc:grpChg>
        <pc:grpChg chg="del">
          <ac:chgData name="Zhong Lucen" userId="339b97ed69993f7b" providerId="LiveId" clId="{9EAB4EFB-9EBC-EE42-9F0D-BE4A1EF2C3EB}" dt="2022-11-15T12:43:51.991" v="1515" actId="478"/>
          <ac:grpSpMkLst>
            <pc:docMk/>
            <pc:sldMk cId="2469952237" sldId="582"/>
            <ac:grpSpMk id="14" creationId="{440474AC-94E1-44D6-AA0D-90A18821503B}"/>
          </ac:grpSpMkLst>
        </pc:grpChg>
        <pc:grpChg chg="del">
          <ac:chgData name="Zhong Lucen" userId="339b97ed69993f7b" providerId="LiveId" clId="{9EAB4EFB-9EBC-EE42-9F0D-BE4A1EF2C3EB}" dt="2022-11-15T12:43:51.991" v="1515" actId="478"/>
          <ac:grpSpMkLst>
            <pc:docMk/>
            <pc:sldMk cId="2469952237" sldId="582"/>
            <ac:grpSpMk id="25" creationId="{945254D5-5242-4C7C-B7CE-F9F81D6BABF3}"/>
          </ac:grpSpMkLst>
        </pc:grpChg>
      </pc:sldChg>
      <pc:sldChg chg="addSp delSp modSp add mod">
        <pc:chgData name="Zhong Lucen" userId="339b97ed69993f7b" providerId="LiveId" clId="{9EAB4EFB-9EBC-EE42-9F0D-BE4A1EF2C3EB}" dt="2022-11-18T01:51:56.909" v="10908" actId="255"/>
        <pc:sldMkLst>
          <pc:docMk/>
          <pc:sldMk cId="1734415195" sldId="583"/>
        </pc:sldMkLst>
        <pc:spChg chg="add del mod">
          <ac:chgData name="Zhong Lucen" userId="339b97ed69993f7b" providerId="LiveId" clId="{9EAB4EFB-9EBC-EE42-9F0D-BE4A1EF2C3EB}" dt="2022-11-16T03:20:59.652" v="4384" actId="478"/>
          <ac:spMkLst>
            <pc:docMk/>
            <pc:sldMk cId="1734415195" sldId="583"/>
            <ac:spMk id="2" creationId="{D11835BB-CC1F-11A0-FCFF-5750E6DF6D0D}"/>
          </ac:spMkLst>
        </pc:spChg>
        <pc:spChg chg="add mod">
          <ac:chgData name="Zhong Lucen" userId="339b97ed69993f7b" providerId="LiveId" clId="{9EAB4EFB-9EBC-EE42-9F0D-BE4A1EF2C3EB}" dt="2022-11-18T01:51:56.909" v="10908" actId="255"/>
          <ac:spMkLst>
            <pc:docMk/>
            <pc:sldMk cId="1734415195" sldId="583"/>
            <ac:spMk id="3" creationId="{4EA93B81-2CCA-0511-90E2-4A7D35D6B4A4}"/>
          </ac:spMkLst>
        </pc:spChg>
        <pc:spChg chg="add del mod">
          <ac:chgData name="Zhong Lucen" userId="339b97ed69993f7b" providerId="LiveId" clId="{9EAB4EFB-9EBC-EE42-9F0D-BE4A1EF2C3EB}" dt="2022-11-16T03:52:14.306" v="6126"/>
          <ac:spMkLst>
            <pc:docMk/>
            <pc:sldMk cId="1734415195" sldId="583"/>
            <ac:spMk id="4" creationId="{423C1871-2102-8B6B-92A4-1EEE1884BCDA}"/>
          </ac:spMkLst>
        </pc:spChg>
        <pc:spChg chg="mod">
          <ac:chgData name="Zhong Lucen" userId="339b97ed69993f7b" providerId="LiveId" clId="{9EAB4EFB-9EBC-EE42-9F0D-BE4A1EF2C3EB}" dt="2022-11-15T12:48:35.388" v="1549" actId="20577"/>
          <ac:spMkLst>
            <pc:docMk/>
            <pc:sldMk cId="1734415195" sldId="583"/>
            <ac:spMk id="22" creationId="{96B2503D-861C-7045-8A57-B09D43184DEB}"/>
          </ac:spMkLst>
        </pc:spChg>
        <pc:grpChg chg="del">
          <ac:chgData name="Zhong Lucen" userId="339b97ed69993f7b" providerId="LiveId" clId="{9EAB4EFB-9EBC-EE42-9F0D-BE4A1EF2C3EB}" dt="2022-11-15T12:48:39.945" v="1550" actId="478"/>
          <ac:grpSpMkLst>
            <pc:docMk/>
            <pc:sldMk cId="1734415195" sldId="583"/>
            <ac:grpSpMk id="3" creationId="{45532ABF-8A9E-465F-A985-9C4702EDE170}"/>
          </ac:grpSpMkLst>
        </pc:grpChg>
        <pc:grpChg chg="del">
          <ac:chgData name="Zhong Lucen" userId="339b97ed69993f7b" providerId="LiveId" clId="{9EAB4EFB-9EBC-EE42-9F0D-BE4A1EF2C3EB}" dt="2022-11-15T12:48:42.461" v="1551" actId="478"/>
          <ac:grpSpMkLst>
            <pc:docMk/>
            <pc:sldMk cId="1734415195" sldId="583"/>
            <ac:grpSpMk id="5" creationId="{A2566A21-38DE-41A3-AB5E-6F216D03BFD0}"/>
          </ac:grpSpMkLst>
        </pc:grpChg>
        <pc:grpChg chg="del">
          <ac:chgData name="Zhong Lucen" userId="339b97ed69993f7b" providerId="LiveId" clId="{9EAB4EFB-9EBC-EE42-9F0D-BE4A1EF2C3EB}" dt="2022-11-15T12:48:45.131" v="1553" actId="478"/>
          <ac:grpSpMkLst>
            <pc:docMk/>
            <pc:sldMk cId="1734415195" sldId="583"/>
            <ac:grpSpMk id="6" creationId="{022C44BD-30C8-4C5E-9F7E-7A0F30197676}"/>
          </ac:grpSpMkLst>
        </pc:grpChg>
        <pc:grpChg chg="del">
          <ac:chgData name="Zhong Lucen" userId="339b97ed69993f7b" providerId="LiveId" clId="{9EAB4EFB-9EBC-EE42-9F0D-BE4A1EF2C3EB}" dt="2022-11-16T03:27:42.832" v="4989" actId="478"/>
          <ac:grpSpMkLst>
            <pc:docMk/>
            <pc:sldMk cId="1734415195" sldId="583"/>
            <ac:grpSpMk id="32" creationId="{FE8131A3-9DEE-4748-ABD1-A1E5C84A69F7}"/>
          </ac:grpSpMkLst>
        </pc:grpChg>
        <pc:cxnChg chg="del">
          <ac:chgData name="Zhong Lucen" userId="339b97ed69993f7b" providerId="LiveId" clId="{9EAB4EFB-9EBC-EE42-9F0D-BE4A1EF2C3EB}" dt="2022-11-15T12:48:43.680" v="1552" actId="478"/>
          <ac:cxnSpMkLst>
            <pc:docMk/>
            <pc:sldMk cId="1734415195" sldId="583"/>
            <ac:cxnSpMk id="4" creationId="{4C1FAB25-D424-443A-9A01-B3CBBED96E95}"/>
          </ac:cxnSpMkLst>
        </pc:cxnChg>
      </pc:sldChg>
      <pc:sldChg chg="addSp delSp modSp add mod ord">
        <pc:chgData name="Zhong Lucen" userId="339b97ed69993f7b" providerId="LiveId" clId="{9EAB4EFB-9EBC-EE42-9F0D-BE4A1EF2C3EB}" dt="2022-11-18T02:22:25.275" v="11212" actId="207"/>
        <pc:sldMkLst>
          <pc:docMk/>
          <pc:sldMk cId="2940167113" sldId="584"/>
        </pc:sldMkLst>
        <pc:spChg chg="add mod">
          <ac:chgData name="Zhong Lucen" userId="339b97ed69993f7b" providerId="LiveId" clId="{9EAB4EFB-9EBC-EE42-9F0D-BE4A1EF2C3EB}" dt="2022-11-18T02:22:25.275" v="11212" actId="207"/>
          <ac:spMkLst>
            <pc:docMk/>
            <pc:sldMk cId="2940167113" sldId="584"/>
            <ac:spMk id="2" creationId="{84CB5386-046A-5C4B-8CC3-6A1051ABDF90}"/>
          </ac:spMkLst>
        </pc:spChg>
        <pc:spChg chg="add del mod">
          <ac:chgData name="Zhong Lucen" userId="339b97ed69993f7b" providerId="LiveId" clId="{9EAB4EFB-9EBC-EE42-9F0D-BE4A1EF2C3EB}" dt="2022-11-16T13:48:40.196" v="8599"/>
          <ac:spMkLst>
            <pc:docMk/>
            <pc:sldMk cId="2940167113" sldId="584"/>
            <ac:spMk id="4" creationId="{3117A876-F7B2-A8BC-82CB-9EE4809E315E}"/>
          </ac:spMkLst>
        </pc:spChg>
        <pc:spChg chg="del">
          <ac:chgData name="Zhong Lucen" userId="339b97ed69993f7b" providerId="LiveId" clId="{9EAB4EFB-9EBC-EE42-9F0D-BE4A1EF2C3EB}" dt="2022-11-15T12:54:36.592" v="1647" actId="478"/>
          <ac:spMkLst>
            <pc:docMk/>
            <pc:sldMk cId="2940167113" sldId="584"/>
            <ac:spMk id="8" creationId="{D11C2302-1E94-4640-8B18-7C6EC5E4971B}"/>
          </ac:spMkLst>
        </pc:spChg>
        <pc:spChg chg="mod">
          <ac:chgData name="Zhong Lucen" userId="339b97ed69993f7b" providerId="LiveId" clId="{9EAB4EFB-9EBC-EE42-9F0D-BE4A1EF2C3EB}" dt="2022-11-15T12:54:33.359" v="1646" actId="20577"/>
          <ac:spMkLst>
            <pc:docMk/>
            <pc:sldMk cId="2940167113" sldId="584"/>
            <ac:spMk id="22" creationId="{96B2503D-861C-7045-8A57-B09D43184DEB}"/>
          </ac:spMkLst>
        </pc:spChg>
      </pc:sldChg>
      <pc:sldChg chg="addSp delSp modSp add mod ord">
        <pc:chgData name="Zhong Lucen" userId="339b97ed69993f7b" providerId="LiveId" clId="{9EAB4EFB-9EBC-EE42-9F0D-BE4A1EF2C3EB}" dt="2022-11-16T02:09:16.981" v="2911" actId="20577"/>
        <pc:sldMkLst>
          <pc:docMk/>
          <pc:sldMk cId="721407693" sldId="585"/>
        </pc:sldMkLst>
        <pc:spChg chg="mod">
          <ac:chgData name="Zhong Lucen" userId="339b97ed69993f7b" providerId="LiveId" clId="{9EAB4EFB-9EBC-EE42-9F0D-BE4A1EF2C3EB}" dt="2022-11-16T02:08:29.342" v="2868" actId="164"/>
          <ac:spMkLst>
            <pc:docMk/>
            <pc:sldMk cId="721407693" sldId="585"/>
            <ac:spMk id="2" creationId="{5EB77115-FDCA-43F6-A49C-52232CCBA96E}"/>
          </ac:spMkLst>
        </pc:spChg>
        <pc:spChg chg="add mod">
          <ac:chgData name="Zhong Lucen" userId="339b97ed69993f7b" providerId="LiveId" clId="{9EAB4EFB-9EBC-EE42-9F0D-BE4A1EF2C3EB}" dt="2022-11-16T01:55:59.395" v="2668" actId="164"/>
          <ac:spMkLst>
            <pc:docMk/>
            <pc:sldMk cId="721407693" sldId="585"/>
            <ac:spMk id="7" creationId="{F3FEA33E-FFA8-5C30-049E-025729B8DE21}"/>
          </ac:spMkLst>
        </pc:spChg>
        <pc:spChg chg="mod">
          <ac:chgData name="Zhong Lucen" userId="339b97ed69993f7b" providerId="LiveId" clId="{9EAB4EFB-9EBC-EE42-9F0D-BE4A1EF2C3EB}" dt="2022-11-16T02:09:16.981" v="2911" actId="20577"/>
          <ac:spMkLst>
            <pc:docMk/>
            <pc:sldMk cId="721407693" sldId="585"/>
            <ac:spMk id="22" creationId="{96B2503D-861C-7045-8A57-B09D43184DEB}"/>
          </ac:spMkLst>
        </pc:spChg>
        <pc:grpChg chg="add mod">
          <ac:chgData name="Zhong Lucen" userId="339b97ed69993f7b" providerId="LiveId" clId="{9EAB4EFB-9EBC-EE42-9F0D-BE4A1EF2C3EB}" dt="2022-11-16T02:08:29.342" v="2868" actId="164"/>
          <ac:grpSpMkLst>
            <pc:docMk/>
            <pc:sldMk cId="721407693" sldId="585"/>
            <ac:grpSpMk id="8" creationId="{C05D2444-D852-40E5-926C-579E233F42CB}"/>
          </ac:grpSpMkLst>
        </pc:grpChg>
        <pc:grpChg chg="add mod">
          <ac:chgData name="Zhong Lucen" userId="339b97ed69993f7b" providerId="LiveId" clId="{9EAB4EFB-9EBC-EE42-9F0D-BE4A1EF2C3EB}" dt="2022-11-16T02:08:29.342" v="2868" actId="164"/>
          <ac:grpSpMkLst>
            <pc:docMk/>
            <pc:sldMk cId="721407693" sldId="585"/>
            <ac:grpSpMk id="9" creationId="{7E4F0369-BC06-48EC-8184-6EAF4C6DFFD2}"/>
          </ac:grpSpMkLst>
        </pc:grpChg>
        <pc:picChg chg="add del mod">
          <ac:chgData name="Zhong Lucen" userId="339b97ed69993f7b" providerId="LiveId" clId="{9EAB4EFB-9EBC-EE42-9F0D-BE4A1EF2C3EB}" dt="2022-11-16T01:54:25.577" v="2584" actId="478"/>
          <ac:picMkLst>
            <pc:docMk/>
            <pc:sldMk cId="721407693" sldId="585"/>
            <ac:picMk id="5" creationId="{7450BA98-46F1-B025-98CD-A4B5DF7944DD}"/>
          </ac:picMkLst>
        </pc:picChg>
        <pc:picChg chg="add mod">
          <ac:chgData name="Zhong Lucen" userId="339b97ed69993f7b" providerId="LiveId" clId="{9EAB4EFB-9EBC-EE42-9F0D-BE4A1EF2C3EB}" dt="2022-11-16T01:55:59.395" v="2668" actId="164"/>
          <ac:picMkLst>
            <pc:docMk/>
            <pc:sldMk cId="721407693" sldId="585"/>
            <ac:picMk id="6" creationId="{C77C46C8-8BD7-C2A6-1B13-3D6D88BBC193}"/>
          </ac:picMkLst>
        </pc:picChg>
      </pc:sldChg>
      <pc:sldChg chg="modSp add mod">
        <pc:chgData name="Zhong Lucen" userId="339b97ed69993f7b" providerId="LiveId" clId="{9EAB4EFB-9EBC-EE42-9F0D-BE4A1EF2C3EB}" dt="2022-11-16T14:47:56.161" v="10575" actId="11"/>
        <pc:sldMkLst>
          <pc:docMk/>
          <pc:sldMk cId="389290856" sldId="586"/>
        </pc:sldMkLst>
        <pc:spChg chg="mod">
          <ac:chgData name="Zhong Lucen" userId="339b97ed69993f7b" providerId="LiveId" clId="{9EAB4EFB-9EBC-EE42-9F0D-BE4A1EF2C3EB}" dt="2022-11-16T14:47:56.161" v="10575" actId="11"/>
          <ac:spMkLst>
            <pc:docMk/>
            <pc:sldMk cId="389290856" sldId="586"/>
            <ac:spMk id="2" creationId="{0451C7B3-1F13-440B-AF4B-3918E4F09532}"/>
          </ac:spMkLst>
        </pc:spChg>
        <pc:spChg chg="mod">
          <ac:chgData name="Zhong Lucen" userId="339b97ed69993f7b" providerId="LiveId" clId="{9EAB4EFB-9EBC-EE42-9F0D-BE4A1EF2C3EB}" dt="2022-11-16T02:00:27.394" v="2741" actId="20577"/>
          <ac:spMkLst>
            <pc:docMk/>
            <pc:sldMk cId="389290856" sldId="586"/>
            <ac:spMk id="22" creationId="{96B2503D-861C-7045-8A57-B09D43184DEB}"/>
          </ac:spMkLst>
        </pc:spChg>
      </pc:sldChg>
      <pc:sldChg chg="addSp delSp modSp add mod">
        <pc:chgData name="Zhong Lucen" userId="339b97ed69993f7b" providerId="LiveId" clId="{9EAB4EFB-9EBC-EE42-9F0D-BE4A1EF2C3EB}" dt="2022-11-18T01:44:14.280" v="10796" actId="1076"/>
        <pc:sldMkLst>
          <pc:docMk/>
          <pc:sldMk cId="3739122337" sldId="587"/>
        </pc:sldMkLst>
        <pc:spChg chg="add mod">
          <ac:chgData name="Zhong Lucen" userId="339b97ed69993f7b" providerId="LiveId" clId="{9EAB4EFB-9EBC-EE42-9F0D-BE4A1EF2C3EB}" dt="2022-11-18T01:44:14.280" v="10796" actId="1076"/>
          <ac:spMkLst>
            <pc:docMk/>
            <pc:sldMk cId="3739122337" sldId="587"/>
            <ac:spMk id="4" creationId="{5232A38F-9560-27D5-A351-7147F38B224B}"/>
          </ac:spMkLst>
        </pc:spChg>
        <pc:spChg chg="del">
          <ac:chgData name="Zhong Lucen" userId="339b97ed69993f7b" providerId="LiveId" clId="{9EAB4EFB-9EBC-EE42-9F0D-BE4A1EF2C3EB}" dt="2022-11-16T02:09:50.537" v="2925" actId="478"/>
          <ac:spMkLst>
            <pc:docMk/>
            <pc:sldMk cId="3739122337" sldId="587"/>
            <ac:spMk id="7" creationId="{06CAC4FB-380B-47C2-B674-DE61EAD2D3EA}"/>
          </ac:spMkLst>
        </pc:spChg>
        <pc:spChg chg="mod">
          <ac:chgData name="Zhong Lucen" userId="339b97ed69993f7b" providerId="LiveId" clId="{9EAB4EFB-9EBC-EE42-9F0D-BE4A1EF2C3EB}" dt="2022-11-16T02:09:46.395" v="2924" actId="20577"/>
          <ac:spMkLst>
            <pc:docMk/>
            <pc:sldMk cId="3739122337" sldId="587"/>
            <ac:spMk id="22" creationId="{96B2503D-861C-7045-8A57-B09D43184DEB}"/>
          </ac:spMkLst>
        </pc:spChg>
        <pc:grpChg chg="add mod">
          <ac:chgData name="Zhong Lucen" userId="339b97ed69993f7b" providerId="LiveId" clId="{9EAB4EFB-9EBC-EE42-9F0D-BE4A1EF2C3EB}" dt="2022-11-18T01:44:14.280" v="10796" actId="1076"/>
          <ac:grpSpMkLst>
            <pc:docMk/>
            <pc:sldMk cId="3739122337" sldId="587"/>
            <ac:grpSpMk id="2" creationId="{C5DCFF61-7A1F-F9EA-EC2B-CEE3E655146E}"/>
          </ac:grpSpMkLst>
        </pc:grpChg>
        <pc:grpChg chg="add mod">
          <ac:chgData name="Zhong Lucen" userId="339b97ed69993f7b" providerId="LiveId" clId="{9EAB4EFB-9EBC-EE42-9F0D-BE4A1EF2C3EB}" dt="2022-11-18T01:44:14.280" v="10796" actId="1076"/>
          <ac:grpSpMkLst>
            <pc:docMk/>
            <pc:sldMk cId="3739122337" sldId="587"/>
            <ac:grpSpMk id="5" creationId="{62DC0BAF-E737-8B37-4C2D-301621B1C9CF}"/>
          </ac:grpSpMkLst>
        </pc:grpChg>
        <pc:picChg chg="add mod">
          <ac:chgData name="Zhong Lucen" userId="339b97ed69993f7b" providerId="LiveId" clId="{9EAB4EFB-9EBC-EE42-9F0D-BE4A1EF2C3EB}" dt="2022-11-18T01:44:14.280" v="10796" actId="1076"/>
          <ac:picMkLst>
            <pc:docMk/>
            <pc:sldMk cId="3739122337" sldId="587"/>
            <ac:picMk id="1026" creationId="{1A109734-868C-F500-65FE-70C22DB2B3FC}"/>
          </ac:picMkLst>
        </pc:picChg>
        <pc:picChg chg="add mod">
          <ac:chgData name="Zhong Lucen" userId="339b97ed69993f7b" providerId="LiveId" clId="{9EAB4EFB-9EBC-EE42-9F0D-BE4A1EF2C3EB}" dt="2022-11-18T01:44:14.280" v="10796" actId="1076"/>
          <ac:picMkLst>
            <pc:docMk/>
            <pc:sldMk cId="3739122337" sldId="587"/>
            <ac:picMk id="1028" creationId="{86A61F6C-B3D8-1D7F-3079-124420A33066}"/>
          </ac:picMkLst>
        </pc:picChg>
      </pc:sldChg>
      <pc:sldChg chg="add del">
        <pc:chgData name="Zhong Lucen" userId="339b97ed69993f7b" providerId="LiveId" clId="{9EAB4EFB-9EBC-EE42-9F0D-BE4A1EF2C3EB}" dt="2022-11-16T07:12:57.100" v="6928"/>
        <pc:sldMkLst>
          <pc:docMk/>
          <pc:sldMk cId="39605925" sldId="588"/>
        </pc:sldMkLst>
      </pc:sldChg>
      <pc:sldChg chg="addSp delSp modSp new mod">
        <pc:chgData name="Zhong Lucen" userId="339b97ed69993f7b" providerId="LiveId" clId="{9EAB4EFB-9EBC-EE42-9F0D-BE4A1EF2C3EB}" dt="2022-11-20T02:56:32.466" v="11731" actId="14100"/>
        <pc:sldMkLst>
          <pc:docMk/>
          <pc:sldMk cId="3103576354" sldId="588"/>
        </pc:sldMkLst>
        <pc:spChg chg="del">
          <ac:chgData name="Zhong Lucen" userId="339b97ed69993f7b" providerId="LiveId" clId="{9EAB4EFB-9EBC-EE42-9F0D-BE4A1EF2C3EB}" dt="2022-11-18T08:56:27.857" v="11317" actId="478"/>
          <ac:spMkLst>
            <pc:docMk/>
            <pc:sldMk cId="3103576354" sldId="588"/>
            <ac:spMk id="2" creationId="{24A49C5E-23A2-F62D-14EA-98A67BF3CA32}"/>
          </ac:spMkLst>
        </pc:spChg>
        <pc:spChg chg="del mod">
          <ac:chgData name="Zhong Lucen" userId="339b97ed69993f7b" providerId="LiveId" clId="{9EAB4EFB-9EBC-EE42-9F0D-BE4A1EF2C3EB}" dt="2022-11-18T08:56:29.880" v="11319" actId="478"/>
          <ac:spMkLst>
            <pc:docMk/>
            <pc:sldMk cId="3103576354" sldId="588"/>
            <ac:spMk id="3" creationId="{CAE8BE4E-58FA-B4C2-AF2B-66D4E380A7A4}"/>
          </ac:spMkLst>
        </pc:spChg>
        <pc:spChg chg="add mod">
          <ac:chgData name="Zhong Lucen" userId="339b97ed69993f7b" providerId="LiveId" clId="{9EAB4EFB-9EBC-EE42-9F0D-BE4A1EF2C3EB}" dt="2022-11-20T02:56:32.466" v="11731" actId="14100"/>
          <ac:spMkLst>
            <pc:docMk/>
            <pc:sldMk cId="3103576354" sldId="588"/>
            <ac:spMk id="5" creationId="{CF1ED6E4-CAFF-CE6C-829D-308DC278E96C}"/>
          </ac:spMkLst>
        </pc:spChg>
      </pc:sldChg>
      <pc:sldMasterChg chg="modSldLayout">
        <pc:chgData name="Zhong Lucen" userId="339b97ed69993f7b" providerId="LiveId" clId="{9EAB4EFB-9EBC-EE42-9F0D-BE4A1EF2C3EB}" dt="2022-11-16T04:02:50.464" v="6270" actId="20577"/>
        <pc:sldMasterMkLst>
          <pc:docMk/>
          <pc:sldMasterMk cId="1705028850" sldId="2147483660"/>
        </pc:sldMasterMkLst>
        <pc:sldLayoutChg chg="modSp mod">
          <pc:chgData name="Zhong Lucen" userId="339b97ed69993f7b" providerId="LiveId" clId="{9EAB4EFB-9EBC-EE42-9F0D-BE4A1EF2C3EB}" dt="2022-11-16T04:02:50.464" v="6270" actId="20577"/>
          <pc:sldLayoutMkLst>
            <pc:docMk/>
            <pc:sldMasterMk cId="1705028850" sldId="2147483660"/>
            <pc:sldLayoutMk cId="551535512" sldId="2147483661"/>
          </pc:sldLayoutMkLst>
          <pc:spChg chg="mod">
            <ac:chgData name="Zhong Lucen" userId="339b97ed69993f7b" providerId="LiveId" clId="{9EAB4EFB-9EBC-EE42-9F0D-BE4A1EF2C3EB}" dt="2022-11-16T04:02:50.464" v="6270" actId="20577"/>
            <ac:spMkLst>
              <pc:docMk/>
              <pc:sldMasterMk cId="1705028850" sldId="2147483660"/>
              <pc:sldLayoutMk cId="551535512" sldId="2147483661"/>
              <ac:spMk id="5" creationId="{D4BC4E0A-1CA8-0E4A-A158-84A23D684720}"/>
            </ac:spMkLst>
          </pc:spChg>
        </pc:sldLayoutChg>
        <pc:sldLayoutChg chg="delSp">
          <pc:chgData name="Zhong Lucen" userId="339b97ed69993f7b" providerId="LiveId" clId="{9EAB4EFB-9EBC-EE42-9F0D-BE4A1EF2C3EB}" dt="2022-11-16T04:01:45.378" v="6229" actId="478"/>
          <pc:sldLayoutMkLst>
            <pc:docMk/>
            <pc:sldMasterMk cId="1705028850" sldId="2147483660"/>
            <pc:sldLayoutMk cId="560152251" sldId="2147483664"/>
          </pc:sldLayoutMkLst>
          <pc:picChg chg="del">
            <ac:chgData name="Zhong Lucen" userId="339b97ed69993f7b" providerId="LiveId" clId="{9EAB4EFB-9EBC-EE42-9F0D-BE4A1EF2C3EB}" dt="2022-11-16T04:01:45.378" v="6229" actId="478"/>
            <ac:picMkLst>
              <pc:docMk/>
              <pc:sldMasterMk cId="1705028850" sldId="2147483660"/>
              <pc:sldLayoutMk cId="560152251" sldId="2147483664"/>
              <ac:picMk id="8" creationId="{3E807F21-4086-3846-9807-388FCC20B929}"/>
            </ac:picMkLst>
          </pc:picChg>
        </pc:sldLayoutChg>
        <pc:sldLayoutChg chg="delSp">
          <pc:chgData name="Zhong Lucen" userId="339b97ed69993f7b" providerId="LiveId" clId="{9EAB4EFB-9EBC-EE42-9F0D-BE4A1EF2C3EB}" dt="2022-11-16T04:01:50.571" v="6230" actId="478"/>
          <pc:sldLayoutMkLst>
            <pc:docMk/>
            <pc:sldMasterMk cId="1705028850" sldId="2147483660"/>
            <pc:sldLayoutMk cId="1855815221" sldId="2147483665"/>
          </pc:sldLayoutMkLst>
          <pc:picChg chg="del">
            <ac:chgData name="Zhong Lucen" userId="339b97ed69993f7b" providerId="LiveId" clId="{9EAB4EFB-9EBC-EE42-9F0D-BE4A1EF2C3EB}" dt="2022-11-16T04:01:50.571" v="6230" actId="478"/>
            <ac:picMkLst>
              <pc:docMk/>
              <pc:sldMasterMk cId="1705028850" sldId="2147483660"/>
              <pc:sldLayoutMk cId="1855815221" sldId="2147483665"/>
              <ac:picMk id="10" creationId="{C2FD7AE2-E1B9-F84C-9401-6AC044070101}"/>
            </ac:picMkLst>
          </pc:picChg>
        </pc:sldLayoutChg>
        <pc:sldLayoutChg chg="delSp">
          <pc:chgData name="Zhong Lucen" userId="339b97ed69993f7b" providerId="LiveId" clId="{9EAB4EFB-9EBC-EE42-9F0D-BE4A1EF2C3EB}" dt="2022-11-16T04:01:53.171" v="6231" actId="478"/>
          <pc:sldLayoutMkLst>
            <pc:docMk/>
            <pc:sldMasterMk cId="1705028850" sldId="2147483660"/>
            <pc:sldLayoutMk cId="176437452" sldId="2147483666"/>
          </pc:sldLayoutMkLst>
          <pc:picChg chg="del">
            <ac:chgData name="Zhong Lucen" userId="339b97ed69993f7b" providerId="LiveId" clId="{9EAB4EFB-9EBC-EE42-9F0D-BE4A1EF2C3EB}" dt="2022-11-16T04:01:53.171" v="6231" actId="478"/>
            <ac:picMkLst>
              <pc:docMk/>
              <pc:sldMasterMk cId="1705028850" sldId="2147483660"/>
              <pc:sldLayoutMk cId="176437452" sldId="2147483666"/>
              <ac:picMk id="6" creationId="{86043BA7-185F-9949-9FD5-69FE09ED2728}"/>
            </ac:picMkLst>
          </pc:picChg>
        </pc:sldLayoutChg>
        <pc:sldLayoutChg chg="delSp">
          <pc:chgData name="Zhong Lucen" userId="339b97ed69993f7b" providerId="LiveId" clId="{9EAB4EFB-9EBC-EE42-9F0D-BE4A1EF2C3EB}" dt="2022-11-16T04:01:55.446" v="6232" actId="478"/>
          <pc:sldLayoutMkLst>
            <pc:docMk/>
            <pc:sldMasterMk cId="1705028850" sldId="2147483660"/>
            <pc:sldLayoutMk cId="2102251506" sldId="2147483667"/>
          </pc:sldLayoutMkLst>
          <pc:picChg chg="del">
            <ac:chgData name="Zhong Lucen" userId="339b97ed69993f7b" providerId="LiveId" clId="{9EAB4EFB-9EBC-EE42-9F0D-BE4A1EF2C3EB}" dt="2022-11-16T04:01:55.446" v="6232" actId="478"/>
            <ac:picMkLst>
              <pc:docMk/>
              <pc:sldMasterMk cId="1705028850" sldId="2147483660"/>
              <pc:sldLayoutMk cId="2102251506" sldId="2147483667"/>
              <ac:picMk id="5" creationId="{813F8D2F-112A-1F45-B849-121CFB9371A5}"/>
            </ac:picMkLst>
          </pc:picChg>
        </pc:sldLayoutChg>
        <pc:sldLayoutChg chg="delSp">
          <pc:chgData name="Zhong Lucen" userId="339b97ed69993f7b" providerId="LiveId" clId="{9EAB4EFB-9EBC-EE42-9F0D-BE4A1EF2C3EB}" dt="2022-11-16T04:01:58.336" v="6233" actId="478"/>
          <pc:sldLayoutMkLst>
            <pc:docMk/>
            <pc:sldMasterMk cId="1705028850" sldId="2147483660"/>
            <pc:sldLayoutMk cId="448863240" sldId="2147483668"/>
          </pc:sldLayoutMkLst>
          <pc:picChg chg="del">
            <ac:chgData name="Zhong Lucen" userId="339b97ed69993f7b" providerId="LiveId" clId="{9EAB4EFB-9EBC-EE42-9F0D-BE4A1EF2C3EB}" dt="2022-11-16T04:01:58.336" v="6233" actId="478"/>
            <ac:picMkLst>
              <pc:docMk/>
              <pc:sldMasterMk cId="1705028850" sldId="2147483660"/>
              <pc:sldLayoutMk cId="448863240" sldId="2147483668"/>
              <ac:picMk id="8" creationId="{2EC4F9D0-DB79-EB48-A3AB-FA5879AFB423}"/>
            </ac:picMkLst>
          </pc:picChg>
        </pc:sldLayoutChg>
        <pc:sldLayoutChg chg="delSp">
          <pc:chgData name="Zhong Lucen" userId="339b97ed69993f7b" providerId="LiveId" clId="{9EAB4EFB-9EBC-EE42-9F0D-BE4A1EF2C3EB}" dt="2022-11-16T04:02:00.359" v="6234" actId="478"/>
          <pc:sldLayoutMkLst>
            <pc:docMk/>
            <pc:sldMasterMk cId="1705028850" sldId="2147483660"/>
            <pc:sldLayoutMk cId="838504058" sldId="2147483669"/>
          </pc:sldLayoutMkLst>
          <pc:picChg chg="del">
            <ac:chgData name="Zhong Lucen" userId="339b97ed69993f7b" providerId="LiveId" clId="{9EAB4EFB-9EBC-EE42-9F0D-BE4A1EF2C3EB}" dt="2022-11-16T04:02:00.359" v="6234" actId="478"/>
            <ac:picMkLst>
              <pc:docMk/>
              <pc:sldMasterMk cId="1705028850" sldId="2147483660"/>
              <pc:sldLayoutMk cId="838504058" sldId="2147483669"/>
              <ac:picMk id="8" creationId="{E82AC5E2-466D-284E-A049-8953CAD92BB5}"/>
            </ac:picMkLst>
          </pc:picChg>
        </pc:sldLayoutChg>
        <pc:sldLayoutChg chg="delSp">
          <pc:chgData name="Zhong Lucen" userId="339b97ed69993f7b" providerId="LiveId" clId="{9EAB4EFB-9EBC-EE42-9F0D-BE4A1EF2C3EB}" dt="2022-11-16T04:02:02.436" v="6235" actId="478"/>
          <pc:sldLayoutMkLst>
            <pc:docMk/>
            <pc:sldMasterMk cId="1705028850" sldId="2147483660"/>
            <pc:sldLayoutMk cId="765829719" sldId="2147483670"/>
          </pc:sldLayoutMkLst>
          <pc:picChg chg="del">
            <ac:chgData name="Zhong Lucen" userId="339b97ed69993f7b" providerId="LiveId" clId="{9EAB4EFB-9EBC-EE42-9F0D-BE4A1EF2C3EB}" dt="2022-11-16T04:02:02.436" v="6235" actId="478"/>
            <ac:picMkLst>
              <pc:docMk/>
              <pc:sldMasterMk cId="1705028850" sldId="2147483660"/>
              <pc:sldLayoutMk cId="765829719" sldId="2147483670"/>
              <ac:picMk id="7" creationId="{CD6C847B-95F9-2240-9FA6-1985E1CC9C5D}"/>
            </ac:picMkLst>
          </pc:picChg>
        </pc:sldLayoutChg>
        <pc:sldLayoutChg chg="delSp">
          <pc:chgData name="Zhong Lucen" userId="339b97ed69993f7b" providerId="LiveId" clId="{9EAB4EFB-9EBC-EE42-9F0D-BE4A1EF2C3EB}" dt="2022-11-16T04:02:04.959" v="6236" actId="478"/>
          <pc:sldLayoutMkLst>
            <pc:docMk/>
            <pc:sldMasterMk cId="1705028850" sldId="2147483660"/>
            <pc:sldLayoutMk cId="694387184" sldId="2147483671"/>
          </pc:sldLayoutMkLst>
          <pc:picChg chg="del">
            <ac:chgData name="Zhong Lucen" userId="339b97ed69993f7b" providerId="LiveId" clId="{9EAB4EFB-9EBC-EE42-9F0D-BE4A1EF2C3EB}" dt="2022-11-16T04:02:04.959" v="6236" actId="478"/>
            <ac:picMkLst>
              <pc:docMk/>
              <pc:sldMasterMk cId="1705028850" sldId="2147483660"/>
              <pc:sldLayoutMk cId="694387184" sldId="2147483671"/>
              <ac:picMk id="7" creationId="{75E4BE1C-3EEE-F647-A712-0F2A6BFD10A9}"/>
            </ac:picMkLst>
          </pc:pic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F42D9B2-20DC-F04D-86B2-81CB2923CE3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C01F853-5CC2-7841-9401-90D7CA51C2D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C2FB2-43E4-964B-BF9C-381730D70355}" type="datetimeFigureOut">
              <a:rPr kumimoji="1" lang="zh-CN" altLang="en-US" smtClean="0"/>
              <a:t>2023/11/30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345A922-15A4-FC44-82CC-EBBCD33D986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6A3F7C4-1345-0C45-AA5F-31962AA3DBF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011399-246F-4F41-B5FC-478D9D4414F1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035507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EA11D55-59F1-4801-9E89-B9E10F8791C0}" type="datetimeFigureOut">
              <a:rPr lang="zh-CN" altLang="en-US" smtClean="0"/>
              <a:t>2023/11/3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09BF7BD-8C5F-4F0C-83E1-4E200CF5A64B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1056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91545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69829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5557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37780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基础模型：</a:t>
            </a:r>
            <a:r>
              <a:rPr lang="en-US" altLang="zh-CN" dirty="0"/>
              <a:t>T5-small</a:t>
            </a:r>
          </a:p>
          <a:p>
            <a:r>
              <a:rPr lang="zh-CN" altLang="en-US" dirty="0"/>
              <a:t>三种标注信息的充分利用：多阶段预训练</a:t>
            </a:r>
            <a:endParaRPr lang="en-US" altLang="zh-CN" dirty="0"/>
          </a:p>
          <a:p>
            <a:r>
              <a:rPr lang="zh-CN" altLang="en-US" dirty="0"/>
              <a:t>基于策略的建模：两个维度的损失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56995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49637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94387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43750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65295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4485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85292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1188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96143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9820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87717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87329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10915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hatGPT</a:t>
            </a:r>
            <a:r>
              <a:rPr lang="zh-CN" altLang="en-US" dirty="0"/>
              <a:t>可以实现理想的任务型对话了吗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31774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hatGPT</a:t>
            </a:r>
            <a:r>
              <a:rPr lang="zh-CN" altLang="en-US" dirty="0"/>
              <a:t>可以实现理想的任务型对话了吗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72158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hatGPT</a:t>
            </a:r>
            <a:r>
              <a:rPr lang="zh-CN" altLang="en-US" dirty="0"/>
              <a:t>可以实现理想的任务型对话了吗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6885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36694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0231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26292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10110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01994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589955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20588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26588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867882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17083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. </a:t>
            </a:r>
            <a:r>
              <a:rPr lang="zh-CN" altLang="en-US" b="1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任务型对话预训练模型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lang="en-US" altLang="zh-CN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GALAXY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en-US" altLang="zh-CN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PACE3.0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等任务型对话的预训练模型旨在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预训练阶段挖掘任务型对话中特有的任务信息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从而在下游任务上取得更好的性能。</a:t>
            </a:r>
            <a:endParaRPr lang="en-US" altLang="zh-CN" dirty="0">
              <a:solidFill>
                <a:srgbClr val="121212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 </a:t>
            </a:r>
            <a:r>
              <a:rPr lang="zh-CN" altLang="en-US" b="1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基于指令设计的任务型对话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lang="en-US" altLang="zh-CN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hatGPT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这类具有指令遵循能力的模型提出后，</a:t>
            </a:r>
            <a:r>
              <a:rPr lang="en-US" altLang="zh-CN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OD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研究主要集中在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面向任务型对话的指令设计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以激发</a:t>
            </a:r>
            <a:r>
              <a:rPr lang="en-US" altLang="zh-CN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LMs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任务型对话能力。</a:t>
            </a:r>
            <a:endParaRPr lang="en-US" altLang="zh-CN" dirty="0">
              <a:solidFill>
                <a:srgbClr val="121212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. AI Agent</a:t>
            </a:r>
            <a:r>
              <a:rPr lang="zh-CN" altLang="en-US" b="1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任务型对话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最近的研究将大模型作为</a:t>
            </a:r>
            <a:r>
              <a:rPr lang="en-US" altLang="zh-CN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ent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进行任务规划和系统决策，</a:t>
            </a:r>
            <a:r>
              <a:rPr lang="en-US" altLang="zh-CN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OD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也成为了</a:t>
            </a:r>
            <a:r>
              <a:rPr lang="en-US" altLang="zh-CN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gent</a:t>
            </a:r>
            <a:r>
              <a:rPr lang="zh-CN" altLang="en-US" dirty="0">
                <a:solidFill>
                  <a:srgbClr val="12121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相关研究的一个子分支。</a:t>
            </a:r>
            <a:endParaRPr lang="en-US" altLang="zh-CN" dirty="0">
              <a:solidFill>
                <a:srgbClr val="121212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528840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40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39281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11368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61870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2313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9BF7BD-8C5F-4F0C-83E1-4E200CF5A64B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8528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E7F5E5-C40A-F843-9029-FCDC0A98C1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C3F3D87-53FE-044D-8684-7A5EA42755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D456E3-D080-4E4C-BB5B-D061D432E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D26A-7E0E-4071-8FEE-950E4CBA7DE3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BC4E0A-1CA8-0E4A-A158-84A23D684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端到端任务型对话预训练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E3C5D5B-F3EF-774C-9401-4459C4111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5355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A1634D-C510-234C-807A-796199518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C47EF3C-8569-DB47-A7C0-3C013D89BE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CC5DB3-A204-164E-BF67-A09E3971F1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075AD-3BFD-4B29-9E36-825E47537B02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474144-1241-0E4C-981C-E3A3823EF3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E7926E-48FC-A84A-AF9F-4F5B47E22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829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839A9ED-3CFC-4E44-8B63-9E8D4F89C06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39B007A-2FE5-E14F-A107-87054AD765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6DE9E1-C52D-414A-A0AB-936BDB81A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15ED2D-F9A0-470E-8F98-3A1A987E6AC4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7AC5A0-B184-5246-A0D0-23887DAF3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15E73A-5D40-3148-B02A-8BF9CA748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387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0EC4A5-E355-C444-ABF2-DFB417473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26EEE6-EE7A-6745-A401-3A25B04362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F4C383-BCA8-6D4C-A86E-AC18E3FFB7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0DBAF-F98F-4CB4-89EC-246D5D3A1E15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CE17DD-EC32-D948-8522-74EB15675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76D81F-0CDD-3D4E-99A7-91F715AD6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303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C6D099-5414-804A-B0B3-2B628F284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D93032-E789-8940-873F-D3B3DDAC6E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B59F20-384A-3D4C-A47E-D1C0F5D5FC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5F757-081C-45FA-9E86-6496358FCDF5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0C3CD6-DB93-8449-9ED4-BAAB9E556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474392-6B6B-AF43-B8BF-AFE4E9243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806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34D1F3-7D36-2E4E-88BE-01959407C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B4667B-2646-3A43-A695-FF4E097825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4EFECB4-11CD-234A-AD00-3178CCAACE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94F059-58A3-E74A-917B-DC53ED64B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BA35F-E6EC-4254-B83D-23AB1A0338AF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83C9C4C-FDEF-1840-BE82-DAD3D1C4C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5E36CC8-9547-3640-B533-9E127F749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152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01F0A-017E-C64B-834F-3A60ED275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A09F519-FF97-674B-93E5-6B1D3878F0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D99226-F988-2941-815D-931A23CC8D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F72EB81-3B8D-0B45-9E60-E7D3F42223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68B718F-9DE2-9947-BB5E-A153F0898D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A22F54D-93CF-9646-93A8-6A9D825892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A598-B4C7-420A-879F-C8F3DF2C9C39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966F9AE-8473-3D48-978C-7018781E4E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79123B9-EE12-BB42-A374-D6E23843B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815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985712-D805-C045-9F41-AB26BE0B0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67985E2-A8F1-3B4A-997E-2BB54CCCF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73B4-2EEB-4EE8-9094-BB16A40BAD19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3A8BFE-F852-1340-917A-C8E2D3754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C82DE6-8D34-5748-B63B-7E0ACE8DD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37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8EF0BFF-8455-0F48-852B-5591E9AE7B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D78657-B407-431F-B4BB-1269114F4E97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797F007-B15B-E94E-B267-BFC764BB0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A5D0B82-503D-394D-B54C-0C644B94A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251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D22678-8B77-0046-A782-4D0E79796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262496-C5DB-3846-9517-DB60AD9100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74C7972-0BB3-D34E-BA7A-39F79D9D7C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590FAFC-4308-EA46-AB03-F3A1AB4A9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3F97-0E48-4E63-8A52-7B7328E6DCEF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3A28AC5-068E-514B-B285-B3ABB6B0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CF8499B-042A-364F-AB2C-0A24DFAF7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863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914B39-6123-BB4D-81EE-9D4B3BF6B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33BB161-5450-7443-AE83-D4BB7B2995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111BACD-C6F7-5F48-A4FB-1DE500D1CC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300AAD-1F57-D245-ABDF-4048CEEC5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2FED4-0A87-4B12-BF89-5FD3C48FE40E}" type="datetime1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D66C4B-C2C9-1A49-9B55-8CD41EBEF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A07C35-24AE-1C47-BFC7-422DB9FE3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504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39CFCEA-E9D0-C047-AABE-E237801A1C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A14752E-23E3-B44D-B4F8-AAE4AEA405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CF3FF5-967E-8449-A533-6A1C3C7BD1F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868B58-755D-4A30-93F4-1D3BF0D2E1B4}" type="datetime1">
              <a:rPr lang="zh-CN" altLang="en-US" smtClean="0"/>
              <a:t>2023/11/30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585B06-AED9-BD42-8164-C107C08FC9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DBD50B-4A03-BE45-89FB-CEFA24E02A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30ECBB-EFA0-4B67-A466-676224D8611D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5028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5.png"/><Relationship Id="rId10" Type="http://schemas.openxmlformats.org/officeDocument/2006/relationships/image" Target="../media/image1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90.png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0" y="3725502"/>
            <a:ext cx="3657600" cy="3132498"/>
            <a:chOff x="0" y="3725502"/>
            <a:chExt cx="3657600" cy="3132498"/>
          </a:xfrm>
        </p:grpSpPr>
        <p:sp>
          <p:nvSpPr>
            <p:cNvPr id="4" name="直角三角形 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任意多边形: 形状 6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926147" y="0"/>
            <a:ext cx="3210129" cy="1420238"/>
            <a:chOff x="7926147" y="0"/>
            <a:chExt cx="3210129" cy="1420238"/>
          </a:xfrm>
        </p:grpSpPr>
        <p:sp>
          <p:nvSpPr>
            <p:cNvPr id="13" name="任意多边形: 形状 12"/>
            <p:cNvSpPr/>
            <p:nvPr/>
          </p:nvSpPr>
          <p:spPr>
            <a:xfrm rot="10800000">
              <a:off x="7926147" y="0"/>
              <a:ext cx="3210129" cy="1420238"/>
            </a:xfrm>
            <a:custGeom>
              <a:avLst/>
              <a:gdLst>
                <a:gd name="connsiteX0" fmla="*/ 3692727 w 3692727"/>
                <a:gd name="connsiteY0" fmla="*/ 2088816 h 2088816"/>
                <a:gd name="connsiteX1" fmla="*/ 3239331 w 3692727"/>
                <a:gd name="connsiteY1" fmla="*/ 2088816 h 2088816"/>
                <a:gd name="connsiteX2" fmla="*/ 1846364 w 3692727"/>
                <a:gd name="connsiteY2" fmla="*/ 512934 h 2088816"/>
                <a:gd name="connsiteX3" fmla="*/ 453397 w 3692727"/>
                <a:gd name="connsiteY3" fmla="*/ 2088816 h 2088816"/>
                <a:gd name="connsiteX4" fmla="*/ 0 w 3692727"/>
                <a:gd name="connsiteY4" fmla="*/ 2088816 h 2088816"/>
                <a:gd name="connsiteX5" fmla="*/ 1846363 w 3692727"/>
                <a:gd name="connsiteY5" fmla="*/ 0 h 2088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92727" h="2088816">
                  <a:moveTo>
                    <a:pt x="3692727" y="2088816"/>
                  </a:moveTo>
                  <a:lnTo>
                    <a:pt x="3239331" y="2088816"/>
                  </a:lnTo>
                  <a:lnTo>
                    <a:pt x="1846364" y="512934"/>
                  </a:lnTo>
                  <a:lnTo>
                    <a:pt x="453397" y="2088816"/>
                  </a:lnTo>
                  <a:lnTo>
                    <a:pt x="0" y="2088816"/>
                  </a:lnTo>
                  <a:lnTo>
                    <a:pt x="1846363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任意多边形: 形状 11"/>
            <p:cNvSpPr/>
            <p:nvPr/>
          </p:nvSpPr>
          <p:spPr>
            <a:xfrm rot="10800000">
              <a:off x="8498431" y="0"/>
              <a:ext cx="2065564" cy="914400"/>
            </a:xfrm>
            <a:custGeom>
              <a:avLst/>
              <a:gdLst>
                <a:gd name="connsiteX0" fmla="*/ 2065564 w 2065564"/>
                <a:gd name="connsiteY0" fmla="*/ 1168400 h 1168400"/>
                <a:gd name="connsiteX1" fmla="*/ 0 w 2065564"/>
                <a:gd name="connsiteY1" fmla="*/ 1168400 h 1168400"/>
                <a:gd name="connsiteX2" fmla="*/ 1032782 w 2065564"/>
                <a:gd name="connsiteY2" fmla="*/ 0 h 116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65564" h="1168400">
                  <a:moveTo>
                    <a:pt x="2065564" y="1168400"/>
                  </a:moveTo>
                  <a:lnTo>
                    <a:pt x="0" y="1168400"/>
                  </a:lnTo>
                  <a:lnTo>
                    <a:pt x="1032782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文本框 21"/>
          <p:cNvSpPr txBox="1"/>
          <p:nvPr/>
        </p:nvSpPr>
        <p:spPr>
          <a:xfrm>
            <a:off x="7685844" y="5000197"/>
            <a:ext cx="3095263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人：   钟鹭岑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王小捷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时间：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4E30CF9-9001-4EEF-A07B-14DD04AA4429}"/>
              </a:ext>
            </a:extLst>
          </p:cNvPr>
          <p:cNvGrpSpPr/>
          <p:nvPr/>
        </p:nvGrpSpPr>
        <p:grpSpPr>
          <a:xfrm>
            <a:off x="1767444" y="2082661"/>
            <a:ext cx="9738232" cy="2349682"/>
            <a:chOff x="1767444" y="2082661"/>
            <a:chExt cx="9738232" cy="234968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7444" y="2517767"/>
              <a:ext cx="1689831" cy="1689831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634830" y="2573549"/>
              <a:ext cx="100031" cy="15782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126C8CA6-A634-4B85-8ACB-E451CFE055E1}"/>
                </a:ext>
              </a:extLst>
            </p:cNvPr>
            <p:cNvGrpSpPr/>
            <p:nvPr/>
          </p:nvGrpSpPr>
          <p:grpSpPr>
            <a:xfrm>
              <a:off x="3866012" y="2082661"/>
              <a:ext cx="7639664" cy="2349682"/>
              <a:chOff x="3866012" y="1982450"/>
              <a:chExt cx="7639664" cy="2349682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4253368" y="1982450"/>
                <a:ext cx="6864951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4400" b="1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面向任务型人机对话的预训练技术研究与应用</a:t>
                </a: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874C10C5-FB6B-4611-888F-6B627EE716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2382" y="3362682"/>
                <a:ext cx="7426924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1637038-C881-4F9C-B791-001C74C99722}"/>
                  </a:ext>
                </a:extLst>
              </p:cNvPr>
              <p:cNvSpPr txBox="1"/>
              <p:nvPr/>
            </p:nvSpPr>
            <p:spPr>
              <a:xfrm>
                <a:off x="3866012" y="3429000"/>
                <a:ext cx="7639664" cy="903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zh-CN" altLang="en-US" sz="4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期汇报</a:t>
                </a: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3204115" y="3848269"/>
            <a:ext cx="57837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和目标</a:t>
            </a:r>
            <a:endParaRPr lang="en-US" altLang="zh-CN" sz="6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71902" y="1583182"/>
            <a:ext cx="4648200" cy="1854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44951" y="1848562"/>
            <a:ext cx="4102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03</a:t>
            </a:r>
            <a:endParaRPr lang="zh-CN" altLang="en-US" sz="8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5193860"/>
            <a:ext cx="1943100" cy="1664140"/>
            <a:chOff x="0" y="3725502"/>
            <a:chExt cx="3657600" cy="3132498"/>
          </a:xfrm>
        </p:grpSpPr>
        <p:sp>
          <p:nvSpPr>
            <p:cNvPr id="24" name="直角三角形 2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 rot="10800000">
            <a:off x="10248900" y="0"/>
            <a:ext cx="1943100" cy="1664140"/>
            <a:chOff x="0" y="3725502"/>
            <a:chExt cx="3657600" cy="3132498"/>
          </a:xfrm>
        </p:grpSpPr>
        <p:sp>
          <p:nvSpPr>
            <p:cNvPr id="27" name="直角三角形 26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44670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研究现状分析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4CB5386-046A-5C4B-8CC3-6A1051ABDF90}"/>
              </a:ext>
            </a:extLst>
          </p:cNvPr>
          <p:cNvSpPr txBox="1"/>
          <p:nvPr/>
        </p:nvSpPr>
        <p:spPr>
          <a:xfrm>
            <a:off x="1235475" y="1486002"/>
            <a:ext cx="9721049" cy="4194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Font typeface="Wingdings" pitchFamily="2" charset="2"/>
              <a:buChar char="Ø"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问题一：任务型对话数据的标注费时费力，现有的工作不断增加预训练的数据量，预训练的成本非常高昂，且大部分工作对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数据标注的利用不充分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，有较大的改进空间</a:t>
            </a:r>
            <a:endParaRPr kumimoji="1"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endParaRPr kumimoji="1"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 algn="l">
              <a:lnSpc>
                <a:spcPct val="150000"/>
              </a:lnSpc>
              <a:buFont typeface="Wingdings" pitchFamily="2" charset="2"/>
              <a:buChar char="Ø"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问题二：目前模型在对话策略预测的准确率上依然很低（完全正确的比例不足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50%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），现有的策略建模方式比较单一，且对话策略本身的特点还未被完全探索，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策略建模还有很大的提升空间</a:t>
            </a:r>
            <a:endParaRPr kumimoji="1"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 algn="l">
              <a:lnSpc>
                <a:spcPct val="150000"/>
              </a:lnSpc>
              <a:buFont typeface="Wingdings" pitchFamily="2" charset="2"/>
              <a:buChar char="Ø"/>
            </a:pPr>
            <a:endParaRPr kumimoji="1"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问题三：现有的基于任务型对话系统的指令设计大多是静态的，指令和示例均为固定的模板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但是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TOD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不同领域的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schema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不同，不同轮次的对话策略不同，目前在对话过程中如何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动态筛选更好的示例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来完成对话任务尚未被研究。</a:t>
            </a:r>
          </a:p>
        </p:txBody>
      </p:sp>
    </p:spTree>
    <p:extLst>
      <p:ext uri="{BB962C8B-B14F-4D97-AF65-F5344CB8AC3E}">
        <p14:creationId xmlns:p14="http://schemas.microsoft.com/office/powerpoint/2010/main" val="2940167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研究目标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A39A86A0-4515-40DD-8A01-C9BD7F7428FA}"/>
              </a:ext>
            </a:extLst>
          </p:cNvPr>
          <p:cNvGrpSpPr/>
          <p:nvPr/>
        </p:nvGrpSpPr>
        <p:grpSpPr>
          <a:xfrm>
            <a:off x="898957" y="1651066"/>
            <a:ext cx="3173507" cy="3783612"/>
            <a:chOff x="898954" y="1953511"/>
            <a:chExt cx="3173507" cy="3783612"/>
          </a:xfrm>
        </p:grpSpPr>
        <p:sp>
          <p:nvSpPr>
            <p:cNvPr id="9" name="íṡḷîḓê">
              <a:extLst>
                <a:ext uri="{FF2B5EF4-FFF2-40B4-BE49-F238E27FC236}">
                  <a16:creationId xmlns:a16="http://schemas.microsoft.com/office/drawing/2014/main" id="{10D5300F-88A2-4C25-9122-5B2D4098E026}"/>
                </a:ext>
              </a:extLst>
            </p:cNvPr>
            <p:cNvSpPr/>
            <p:nvPr/>
          </p:nvSpPr>
          <p:spPr>
            <a:xfrm>
              <a:off x="898955" y="1953511"/>
              <a:ext cx="3173506" cy="3783612"/>
            </a:xfrm>
            <a:prstGeom prst="roundRect">
              <a:avLst>
                <a:gd name="adj" fmla="val 3000"/>
              </a:avLst>
            </a:prstGeom>
            <a:solidFill>
              <a:schemeClr val="bg1"/>
            </a:solidFill>
            <a:ln w="12700" cap="rnd">
              <a:noFill/>
              <a:prstDash val="solid"/>
              <a:round/>
              <a:headEnd/>
              <a:tailEnd/>
            </a:ln>
            <a:effectLst>
              <a:outerShdw blurRad="254000" dist="127000" algn="ctr" rotWithShape="0">
                <a:schemeClr val="bg1">
                  <a:lumMod val="65000"/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ctr" defTabSz="914354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5D0E558B-0E18-4998-979E-BA1C992F0E28}"/>
                </a:ext>
              </a:extLst>
            </p:cNvPr>
            <p:cNvGrpSpPr/>
            <p:nvPr/>
          </p:nvGrpSpPr>
          <p:grpSpPr>
            <a:xfrm>
              <a:off x="1653069" y="1953511"/>
              <a:ext cx="1665279" cy="469147"/>
              <a:chOff x="1707914" y="1953511"/>
              <a:chExt cx="1665279" cy="469147"/>
            </a:xfrm>
          </p:grpSpPr>
          <p:sp>
            <p:nvSpPr>
              <p:cNvPr id="12" name="íśļiḑê">
                <a:extLst>
                  <a:ext uri="{FF2B5EF4-FFF2-40B4-BE49-F238E27FC236}">
                    <a16:creationId xmlns:a16="http://schemas.microsoft.com/office/drawing/2014/main" id="{B2EB868D-31A9-497A-A83A-CFF3DB5BB047}"/>
                  </a:ext>
                </a:extLst>
              </p:cNvPr>
              <p:cNvSpPr/>
              <p:nvPr/>
            </p:nvSpPr>
            <p:spPr>
              <a:xfrm>
                <a:off x="1735316" y="1953511"/>
                <a:ext cx="1610474" cy="469147"/>
              </a:xfrm>
              <a:prstGeom prst="roundRect">
                <a:avLst>
                  <a:gd name="adj" fmla="val 0"/>
                </a:avLst>
              </a:prstGeom>
              <a:solidFill>
                <a:schemeClr val="accent1"/>
              </a:solidFill>
              <a:ln w="12700" cap="rnd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>
                <a:outerShdw blurRad="254000" dist="127000" algn="ctr" rotWithShape="0">
                  <a:schemeClr val="accent1">
                    <a:alpha val="32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 defTabSz="914354"/>
                <a:endParaRPr lang="zh-CN" alt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işḷïḑê">
                <a:extLst>
                  <a:ext uri="{FF2B5EF4-FFF2-40B4-BE49-F238E27FC236}">
                    <a16:creationId xmlns:a16="http://schemas.microsoft.com/office/drawing/2014/main" id="{FB52ACB8-EDF8-4DC4-B588-8AF1F080EB25}"/>
                  </a:ext>
                </a:extLst>
              </p:cNvPr>
              <p:cNvSpPr txBox="1"/>
              <p:nvPr/>
            </p:nvSpPr>
            <p:spPr>
              <a:xfrm>
                <a:off x="1707914" y="2018807"/>
                <a:ext cx="16652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目标一</a:t>
                </a:r>
              </a:p>
            </p:txBody>
          </p:sp>
        </p:grp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A12A872-30C7-4BEA-A90F-9CEF94357A39}"/>
                </a:ext>
              </a:extLst>
            </p:cNvPr>
            <p:cNvSpPr/>
            <p:nvPr/>
          </p:nvSpPr>
          <p:spPr>
            <a:xfrm>
              <a:off x="898954" y="2817782"/>
              <a:ext cx="3016095" cy="18922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基于现有的任务型对话数据的标注信息，设计新的预训练方式来</a:t>
              </a:r>
              <a:r>
                <a:rPr lang="zh-CN" altLang="en-US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提高标注数据的利用效率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，充分建模标注数据之间的逻辑关系</a:t>
              </a:r>
              <a:endPara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40474AC-94E1-44D6-AA0D-90A18821503B}"/>
              </a:ext>
            </a:extLst>
          </p:cNvPr>
          <p:cNvGrpSpPr/>
          <p:nvPr/>
        </p:nvGrpSpPr>
        <p:grpSpPr>
          <a:xfrm>
            <a:off x="4509246" y="1651066"/>
            <a:ext cx="3173508" cy="3783612"/>
            <a:chOff x="898953" y="1953511"/>
            <a:chExt cx="3173508" cy="3783612"/>
          </a:xfrm>
        </p:grpSpPr>
        <p:sp>
          <p:nvSpPr>
            <p:cNvPr id="15" name="íṡḷîḓê">
              <a:extLst>
                <a:ext uri="{FF2B5EF4-FFF2-40B4-BE49-F238E27FC236}">
                  <a16:creationId xmlns:a16="http://schemas.microsoft.com/office/drawing/2014/main" id="{2AE23E69-B44A-407D-814A-80EA92EA392C}"/>
                </a:ext>
              </a:extLst>
            </p:cNvPr>
            <p:cNvSpPr/>
            <p:nvPr/>
          </p:nvSpPr>
          <p:spPr>
            <a:xfrm>
              <a:off x="898955" y="1953511"/>
              <a:ext cx="3173506" cy="3783612"/>
            </a:xfrm>
            <a:prstGeom prst="roundRect">
              <a:avLst>
                <a:gd name="adj" fmla="val 3000"/>
              </a:avLst>
            </a:prstGeom>
            <a:solidFill>
              <a:schemeClr val="bg1"/>
            </a:solidFill>
            <a:ln w="12700" cap="rnd">
              <a:noFill/>
              <a:prstDash val="solid"/>
              <a:round/>
              <a:headEnd/>
              <a:tailEnd/>
            </a:ln>
            <a:effectLst>
              <a:outerShdw blurRad="254000" dist="127000" algn="ctr" rotWithShape="0">
                <a:schemeClr val="bg1">
                  <a:lumMod val="65000"/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ctr" defTabSz="914354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5E9387D5-38AF-44CB-B0F7-12097B793681}"/>
                </a:ext>
              </a:extLst>
            </p:cNvPr>
            <p:cNvGrpSpPr/>
            <p:nvPr/>
          </p:nvGrpSpPr>
          <p:grpSpPr>
            <a:xfrm>
              <a:off x="1653069" y="1953511"/>
              <a:ext cx="1665279" cy="469147"/>
              <a:chOff x="1707914" y="1953511"/>
              <a:chExt cx="1665279" cy="469147"/>
            </a:xfrm>
          </p:grpSpPr>
          <p:sp>
            <p:nvSpPr>
              <p:cNvPr id="21" name="íśļiḑê">
                <a:extLst>
                  <a:ext uri="{FF2B5EF4-FFF2-40B4-BE49-F238E27FC236}">
                    <a16:creationId xmlns:a16="http://schemas.microsoft.com/office/drawing/2014/main" id="{7CD36407-A341-40E9-BD56-691DA285FFE9}"/>
                  </a:ext>
                </a:extLst>
              </p:cNvPr>
              <p:cNvSpPr/>
              <p:nvPr/>
            </p:nvSpPr>
            <p:spPr>
              <a:xfrm>
                <a:off x="1735316" y="1953511"/>
                <a:ext cx="1610474" cy="469147"/>
              </a:xfrm>
              <a:prstGeom prst="roundRect">
                <a:avLst>
                  <a:gd name="adj" fmla="val 0"/>
                </a:avLst>
              </a:prstGeom>
              <a:solidFill>
                <a:schemeClr val="accent1"/>
              </a:solidFill>
              <a:ln w="12700" cap="rnd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>
                <a:outerShdw blurRad="254000" dist="127000" algn="ctr" rotWithShape="0">
                  <a:schemeClr val="accent1">
                    <a:alpha val="32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 defTabSz="914354"/>
                <a:endParaRPr lang="zh-CN" alt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işḷïḑê">
                <a:extLst>
                  <a:ext uri="{FF2B5EF4-FFF2-40B4-BE49-F238E27FC236}">
                    <a16:creationId xmlns:a16="http://schemas.microsoft.com/office/drawing/2014/main" id="{674DD8A1-800F-451B-9037-32313794FB89}"/>
                  </a:ext>
                </a:extLst>
              </p:cNvPr>
              <p:cNvSpPr txBox="1"/>
              <p:nvPr/>
            </p:nvSpPr>
            <p:spPr>
              <a:xfrm>
                <a:off x="1707914" y="2018807"/>
                <a:ext cx="16652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目标二</a:t>
                </a:r>
              </a:p>
            </p:txBody>
          </p:sp>
        </p:grp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AF6DBCC3-6DB3-42F5-AE7F-E6D0310FC44C}"/>
                </a:ext>
              </a:extLst>
            </p:cNvPr>
            <p:cNvSpPr/>
            <p:nvPr/>
          </p:nvSpPr>
          <p:spPr>
            <a:xfrm>
              <a:off x="898953" y="2817782"/>
              <a:ext cx="3173505" cy="18947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分析对话策略本身的特点，设计相关的预训练任务来</a:t>
              </a:r>
              <a:r>
                <a:rPr lang="zh-CN" altLang="en-US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从各个维度建模对话策略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，以提高预训练模型的策略预测准确率，进而提高回复生成的质量。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945254D5-5242-4C7C-B7CE-F9F81D6BABF3}"/>
              </a:ext>
            </a:extLst>
          </p:cNvPr>
          <p:cNvGrpSpPr/>
          <p:nvPr/>
        </p:nvGrpSpPr>
        <p:grpSpPr>
          <a:xfrm>
            <a:off x="8119537" y="1651066"/>
            <a:ext cx="3173511" cy="3783612"/>
            <a:chOff x="898950" y="1953511"/>
            <a:chExt cx="3173511" cy="3783612"/>
          </a:xfrm>
        </p:grpSpPr>
        <p:sp>
          <p:nvSpPr>
            <p:cNvPr id="26" name="íṡḷîḓê">
              <a:extLst>
                <a:ext uri="{FF2B5EF4-FFF2-40B4-BE49-F238E27FC236}">
                  <a16:creationId xmlns:a16="http://schemas.microsoft.com/office/drawing/2014/main" id="{A6A065B8-1342-47B4-8441-B2189B9CD177}"/>
                </a:ext>
              </a:extLst>
            </p:cNvPr>
            <p:cNvSpPr/>
            <p:nvPr/>
          </p:nvSpPr>
          <p:spPr>
            <a:xfrm>
              <a:off x="898955" y="1953511"/>
              <a:ext cx="3173506" cy="3783612"/>
            </a:xfrm>
            <a:prstGeom prst="roundRect">
              <a:avLst>
                <a:gd name="adj" fmla="val 3000"/>
              </a:avLst>
            </a:prstGeom>
            <a:solidFill>
              <a:schemeClr val="bg1"/>
            </a:solidFill>
            <a:ln w="12700" cap="rnd">
              <a:noFill/>
              <a:prstDash val="solid"/>
              <a:round/>
              <a:headEnd/>
              <a:tailEnd/>
            </a:ln>
            <a:effectLst>
              <a:outerShdw blurRad="254000" dist="127000" algn="ctr" rotWithShape="0">
                <a:schemeClr val="bg1">
                  <a:lumMod val="65000"/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ctr" defTabSz="914354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ABB9C0FE-32C6-442F-99DB-0B7128819D9B}"/>
                </a:ext>
              </a:extLst>
            </p:cNvPr>
            <p:cNvGrpSpPr/>
            <p:nvPr/>
          </p:nvGrpSpPr>
          <p:grpSpPr>
            <a:xfrm>
              <a:off x="1653069" y="1953511"/>
              <a:ext cx="1665279" cy="469147"/>
              <a:chOff x="1707914" y="1953511"/>
              <a:chExt cx="1665279" cy="469147"/>
            </a:xfrm>
          </p:grpSpPr>
          <p:sp>
            <p:nvSpPr>
              <p:cNvPr id="29" name="íśļiḑê">
                <a:extLst>
                  <a:ext uri="{FF2B5EF4-FFF2-40B4-BE49-F238E27FC236}">
                    <a16:creationId xmlns:a16="http://schemas.microsoft.com/office/drawing/2014/main" id="{01559AEF-2ED7-4CE4-8C97-4B17CA816CEC}"/>
                  </a:ext>
                </a:extLst>
              </p:cNvPr>
              <p:cNvSpPr/>
              <p:nvPr/>
            </p:nvSpPr>
            <p:spPr>
              <a:xfrm>
                <a:off x="1735316" y="1953511"/>
                <a:ext cx="1610474" cy="469147"/>
              </a:xfrm>
              <a:prstGeom prst="roundRect">
                <a:avLst>
                  <a:gd name="adj" fmla="val 0"/>
                </a:avLst>
              </a:prstGeom>
              <a:solidFill>
                <a:schemeClr val="accent1"/>
              </a:solidFill>
              <a:ln w="12700" cap="rnd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>
                <a:outerShdw blurRad="254000" dist="127000" algn="ctr" rotWithShape="0">
                  <a:schemeClr val="accent1">
                    <a:alpha val="32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 defTabSz="914354"/>
                <a:endParaRPr lang="zh-CN" alt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işḷïḑê">
                <a:extLst>
                  <a:ext uri="{FF2B5EF4-FFF2-40B4-BE49-F238E27FC236}">
                    <a16:creationId xmlns:a16="http://schemas.microsoft.com/office/drawing/2014/main" id="{79D8798D-2BF1-4374-A928-441BD64E1DBF}"/>
                  </a:ext>
                </a:extLst>
              </p:cNvPr>
              <p:cNvSpPr txBox="1"/>
              <p:nvPr/>
            </p:nvSpPr>
            <p:spPr>
              <a:xfrm>
                <a:off x="1707914" y="2018807"/>
                <a:ext cx="16652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目标三</a:t>
                </a:r>
              </a:p>
            </p:txBody>
          </p:sp>
        </p:grp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593FB35-D8C8-47E4-8104-8A4DB1C33246}"/>
                </a:ext>
              </a:extLst>
            </p:cNvPr>
            <p:cNvSpPr/>
            <p:nvPr/>
          </p:nvSpPr>
          <p:spPr>
            <a:xfrm>
              <a:off x="898950" y="2817782"/>
              <a:ext cx="3173505" cy="15229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基于任务型对话的特点，</a:t>
              </a:r>
              <a:r>
                <a:rPr lang="zh-CN" altLang="en-US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设计面向任务型对话的动态示例筛选机制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，使得</a:t>
              </a:r>
              <a:r>
                <a:rPr lang="en-US" altLang="zh-CN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LLMs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可以在</a:t>
              </a:r>
              <a:r>
                <a:rPr lang="en-US" altLang="zh-CN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TOD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上取得更好的性能。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2C0779-1E53-45F3-A629-CDE1FB59B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6533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2565647" y="3848269"/>
            <a:ext cx="71110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设计（一）</a:t>
            </a:r>
            <a:endParaRPr lang="en-US" altLang="zh-CN" sz="6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71902" y="1583182"/>
            <a:ext cx="4648200" cy="1854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44951" y="1848562"/>
            <a:ext cx="4102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04</a:t>
            </a:r>
            <a:endParaRPr lang="zh-CN" altLang="en-US" sz="8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5193860"/>
            <a:ext cx="1943100" cy="1664140"/>
            <a:chOff x="0" y="3725502"/>
            <a:chExt cx="3657600" cy="3132498"/>
          </a:xfrm>
        </p:grpSpPr>
        <p:sp>
          <p:nvSpPr>
            <p:cNvPr id="24" name="直角三角形 2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 rot="10800000">
            <a:off x="10248900" y="0"/>
            <a:ext cx="1943100" cy="1664140"/>
            <a:chOff x="0" y="3725502"/>
            <a:chExt cx="3657600" cy="3132498"/>
          </a:xfrm>
        </p:grpSpPr>
        <p:sp>
          <p:nvSpPr>
            <p:cNvPr id="27" name="直角三角形 26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71839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方法概述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14</a:t>
            </a:fld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1560E39-11F6-4EF5-8D54-DCC95EA3BF02}"/>
              </a:ext>
            </a:extLst>
          </p:cNvPr>
          <p:cNvGrpSpPr/>
          <p:nvPr/>
        </p:nvGrpSpPr>
        <p:grpSpPr>
          <a:xfrm>
            <a:off x="1247781" y="1361993"/>
            <a:ext cx="9469333" cy="4458140"/>
            <a:chOff x="1256449" y="1096174"/>
            <a:chExt cx="9469333" cy="445814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5AE7EDBE-9168-4651-A9D9-C8C14EFDD1C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56449" y="1096174"/>
              <a:ext cx="9469333" cy="3910748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27CBDE4-DF60-436E-BD8F-0C87FDDABB35}"/>
                </a:ext>
              </a:extLst>
            </p:cNvPr>
            <p:cNvSpPr txBox="1"/>
            <p:nvPr/>
          </p:nvSpPr>
          <p:spPr>
            <a:xfrm>
              <a:off x="2791130" y="5031094"/>
              <a:ext cx="63999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图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：方法概述。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(a)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是我们使用的通用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T5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模型架构。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(b)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为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TOD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数据格式。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(c)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为我们提出的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TPLD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多阶段预训练框架，其中不同的颜色表示不同的预训练任务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301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新的预训练方法：多阶段预训练框架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marL="457200" lvl="2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Task-progressive with Loss Decay</a:t>
            </a:r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TPLD</a:t>
            </a:r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</a:t>
            </a:r>
            <a:endParaRPr lang="en-US" altLang="zh-CN" sz="2400" b="1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F3DEF74-B073-41BB-AD24-C69B509F4C18}"/>
              </a:ext>
            </a:extLst>
          </p:cNvPr>
          <p:cNvSpPr txBox="1"/>
          <p:nvPr/>
        </p:nvSpPr>
        <p:spPr>
          <a:xfrm>
            <a:off x="1325301" y="1582517"/>
            <a:ext cx="9318142" cy="2285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TPLD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预训练框架包括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三个阶段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的预训练，在不同阶段逐步采用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DST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POL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NLG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任务</a:t>
            </a:r>
            <a:endParaRPr kumimoji="1"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800100" lvl="1" indent="-342900" algn="just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由于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DST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POL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NLG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三个任务是异构的，后一阶段的任务可以完全抵消前一阶段的任务。因此，我们在后续阶段保留了前一阶段的任务，并为其分配一个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衰减损失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kumimoji="1"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多阶段预训练的优势</a:t>
            </a:r>
            <a:endParaRPr kumimoji="1"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800100" lvl="1" indent="-342900" algn="just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子任务之间的序列关系（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Sequential Order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kumimoji="1"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800100" lvl="1" indent="-342900" algn="just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充分学习每个子任务（</a:t>
            </a:r>
            <a:r>
              <a:rPr kumimoji="1"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Sufficient Learning</a:t>
            </a:r>
            <a:r>
              <a:rPr kumimoji="1"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kumimoji="1"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C842D01-A243-4D29-821E-1CBD4C8F675A}"/>
              </a:ext>
            </a:extLst>
          </p:cNvPr>
          <p:cNvGrpSpPr/>
          <p:nvPr/>
        </p:nvGrpSpPr>
        <p:grpSpPr>
          <a:xfrm>
            <a:off x="1606952" y="4231054"/>
            <a:ext cx="8978096" cy="1857187"/>
            <a:chOff x="1496993" y="3671341"/>
            <a:chExt cx="8978096" cy="1857187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858DC179-8D40-46A2-8F73-445583EF15D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96993" y="3671341"/>
              <a:ext cx="8978096" cy="1298258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B257A51-3792-4EBA-9E03-B20608933BE8}"/>
                </a:ext>
              </a:extLst>
            </p:cNvPr>
            <p:cNvSpPr txBox="1"/>
            <p:nvPr/>
          </p:nvSpPr>
          <p:spPr>
            <a:xfrm>
              <a:off x="2798642" y="5005308"/>
              <a:ext cx="63747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图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3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：带损失衰减的任务递进式预训练框架（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TPLD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）。三个连续的任务以级联的方式引入到预训练模型中，上一阶段的任务以衰减的损失加入当前阶段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4661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基础预训练任务：生成任务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16</a:t>
            </a:fld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CE3EAB2-7441-461E-8E05-A19820C4D258}"/>
              </a:ext>
            </a:extLst>
          </p:cNvPr>
          <p:cNvGrpSpPr/>
          <p:nvPr/>
        </p:nvGrpSpPr>
        <p:grpSpPr>
          <a:xfrm>
            <a:off x="736720" y="1217755"/>
            <a:ext cx="8164596" cy="894521"/>
            <a:chOff x="736720" y="1217755"/>
            <a:chExt cx="8164596" cy="894521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9ABCC25-3C58-4627-9048-5FBCD1AD0A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449419"/>
                </p:ext>
              </p:extLst>
            </p:nvPr>
          </p:nvGraphicFramePr>
          <p:xfrm>
            <a:off x="3906397" y="1610683"/>
            <a:ext cx="1825243" cy="501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1" name="Equation" r:id="rId5" imgW="1663560" imgH="457200" progId="Equation.DSMT4">
                    <p:embed/>
                  </p:oleObj>
                </mc:Choice>
                <mc:Fallback>
                  <p:oleObj name="Equation" r:id="rId5" imgW="16635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06397" y="1610683"/>
                          <a:ext cx="1825243" cy="501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F6114078-4681-402E-9409-1E6BEA1EC959}"/>
                </a:ext>
              </a:extLst>
            </p:cNvPr>
            <p:cNvGrpSpPr/>
            <p:nvPr/>
          </p:nvGrpSpPr>
          <p:grpSpPr>
            <a:xfrm>
              <a:off x="736720" y="1217755"/>
              <a:ext cx="8164596" cy="392928"/>
              <a:chOff x="736720" y="1217755"/>
              <a:chExt cx="8164596" cy="392928"/>
            </a:xfrm>
          </p:grpSpPr>
          <p:graphicFrame>
            <p:nvGraphicFramePr>
              <p:cNvPr id="4" name="对象 3">
                <a:extLst>
                  <a:ext uri="{FF2B5EF4-FFF2-40B4-BE49-F238E27FC236}">
                    <a16:creationId xmlns:a16="http://schemas.microsoft.com/office/drawing/2014/main" id="{DAF64212-5C67-4741-978A-CE2322F4B4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819022"/>
                  </p:ext>
                </p:extLst>
              </p:nvPr>
            </p:nvGraphicFramePr>
            <p:xfrm>
              <a:off x="4170761" y="1295871"/>
              <a:ext cx="700596" cy="2859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2" name="Equation" r:id="rId7" imgW="622080" imgH="253800" progId="Equation.DSMT4">
                      <p:embed/>
                    </p:oleObj>
                  </mc:Choice>
                  <mc:Fallback>
                    <p:oleObj name="Equation" r:id="rId7" imgW="62208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170761" y="1295871"/>
                            <a:ext cx="700596" cy="2859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F953731-57D7-4C47-857E-A62AC5F7855A}"/>
                  </a:ext>
                </a:extLst>
              </p:cNvPr>
              <p:cNvSpPr txBox="1"/>
              <p:nvPr/>
            </p:nvSpPr>
            <p:spPr>
              <a:xfrm>
                <a:off x="736720" y="1217755"/>
                <a:ext cx="8164596" cy="39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生成损失函数：对于训练样例              ，其对应的生成损失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p:grp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8FEFE179-660C-47EA-B6CC-97BE0282F665}"/>
              </a:ext>
            </a:extLst>
          </p:cNvPr>
          <p:cNvGrpSpPr/>
          <p:nvPr/>
        </p:nvGrpSpPr>
        <p:grpSpPr>
          <a:xfrm>
            <a:off x="732540" y="2341790"/>
            <a:ext cx="7367051" cy="1365502"/>
            <a:chOff x="736720" y="2669096"/>
            <a:chExt cx="7367051" cy="1365502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054090D4-8993-4B67-95B7-174B7DFDDCCC}"/>
                </a:ext>
              </a:extLst>
            </p:cNvPr>
            <p:cNvSpPr txBox="1"/>
            <p:nvPr/>
          </p:nvSpPr>
          <p:spPr>
            <a:xfrm>
              <a:off x="736720" y="2669096"/>
              <a:ext cx="6318461" cy="1365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l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第一阶段：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DST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预训练</a:t>
              </a:r>
              <a:endParaRPr lang="en-US" altLang="zh-CN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342900" indent="-342900" algn="l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第二阶段：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DST+POL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预训练</a:t>
              </a:r>
              <a:endParaRPr lang="en-US" altLang="zh-CN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342900" indent="-342900" algn="l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第三阶段：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DST+POL+NLG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预训练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365F4E5-5A15-4DCF-9E83-3BDC820C2D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382734"/>
                </p:ext>
              </p:extLst>
            </p:nvPr>
          </p:nvGraphicFramePr>
          <p:xfrm>
            <a:off x="5005365" y="2699346"/>
            <a:ext cx="1183898" cy="30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" name="Equation" r:id="rId9" imgW="927000" imgH="241200" progId="Equation.DSMT4">
                    <p:embed/>
                  </p:oleObj>
                </mc:Choice>
                <mc:Fallback>
                  <p:oleObj name="Equation" r:id="rId9" imgW="927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05365" y="2699346"/>
                          <a:ext cx="1183898" cy="30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6A09E095-04D6-47C1-BF6C-43A86FE5A5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966548"/>
                </p:ext>
              </p:extLst>
            </p:nvPr>
          </p:nvGraphicFramePr>
          <p:xfrm>
            <a:off x="5037766" y="3170689"/>
            <a:ext cx="3066005" cy="288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" name="Equation" r:id="rId11" imgW="2565360" imgH="241200" progId="Equation.DSMT4">
                    <p:embed/>
                  </p:oleObj>
                </mc:Choice>
                <mc:Fallback>
                  <p:oleObj name="Equation" r:id="rId11" imgW="2565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37766" y="3170689"/>
                          <a:ext cx="3066005" cy="288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2A9EDCBD-71CE-4BBC-9989-7319622B9F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42049"/>
                </p:ext>
              </p:extLst>
            </p:nvPr>
          </p:nvGraphicFramePr>
          <p:xfrm>
            <a:off x="5037764" y="3653994"/>
            <a:ext cx="2680312" cy="353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" name="Equation" r:id="rId13" imgW="2120760" imgH="279360" progId="Equation.DSMT4">
                    <p:embed/>
                  </p:oleObj>
                </mc:Choice>
                <mc:Fallback>
                  <p:oleObj name="Equation" r:id="rId13" imgW="21207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37764" y="3653994"/>
                          <a:ext cx="2680312" cy="3530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23852E36-D3B8-4E7B-BE75-5B10F565E236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2" r="1412"/>
          <a:stretch/>
        </p:blipFill>
        <p:spPr>
          <a:xfrm>
            <a:off x="1803521" y="3857647"/>
            <a:ext cx="8584959" cy="2014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93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面向对话策略的预训练任务（</a:t>
            </a:r>
            <a:r>
              <a:rPr lang="en-US" altLang="zh-CN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POL Tasks</a:t>
            </a: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17</a:t>
            </a:fld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6B0A3A4F-C8FF-402E-8A67-D7B56FC2CF51}"/>
              </a:ext>
            </a:extLst>
          </p:cNvPr>
          <p:cNvGrpSpPr/>
          <p:nvPr/>
        </p:nvGrpSpPr>
        <p:grpSpPr>
          <a:xfrm>
            <a:off x="3645321" y="3328242"/>
            <a:ext cx="4901358" cy="2283833"/>
            <a:chOff x="6197118" y="3098559"/>
            <a:chExt cx="4901358" cy="2283833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77E353A5-CC3A-4B76-A75A-469DC4F0563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1" t="6977" r="2184" b="10279"/>
            <a:stretch/>
          </p:blipFill>
          <p:spPr>
            <a:xfrm>
              <a:off x="6197118" y="3098559"/>
              <a:ext cx="4901358" cy="2283833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846B360D-2AE6-43DF-88A4-56E6BC145610}"/>
                </a:ext>
              </a:extLst>
            </p:cNvPr>
            <p:cNvSpPr/>
            <p:nvPr/>
          </p:nvSpPr>
          <p:spPr>
            <a:xfrm>
              <a:off x="9486359" y="3132714"/>
              <a:ext cx="1451772" cy="511885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1D53A45D-B675-4AA7-91BB-B619C98A598A}"/>
              </a:ext>
            </a:extLst>
          </p:cNvPr>
          <p:cNvSpPr txBox="1"/>
          <p:nvPr/>
        </p:nvSpPr>
        <p:spPr>
          <a:xfrm>
            <a:off x="806058" y="1624604"/>
            <a:ext cx="8798139" cy="879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时序关系建模：全局策略一致性任务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Global Policy Consistency Tas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样本表示优化：基于对话动作的对比学习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Act-based Contrastive Learning Tas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34197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全局策略一致性任务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18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33C20B0-22ED-4EED-B78F-8434A8D58C69}"/>
                  </a:ext>
                </a:extLst>
              </p:cNvPr>
              <p:cNvSpPr txBox="1"/>
              <p:nvPr/>
            </p:nvSpPr>
            <p:spPr>
              <a:xfrm>
                <a:off x="672324" y="974801"/>
                <a:ext cx="9980619" cy="28090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单轮的策略先验表示和后验表示应该接近，计算</a:t>
                </a:r>
                <a:r>
                  <a:rPr kumimoji="1"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turn-level</a:t>
                </a:r>
                <a:r>
                  <a:rPr kumimoji="1"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的一致性损失：</a:t>
                </a:r>
                <a:endParaRPr kumimoji="1"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algn="l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𝑡𝑢𝑟𝑛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𝑟</m:t>
                                  </m:r>
                                </m:sup>
                              </m:sSub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𝑜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1"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285750" indent="-285750" algn="l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策略序列的先验表示和后验表示应该接近，计算</a:t>
                </a:r>
                <a:r>
                  <a:rPr kumimoji="1"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session-level</a:t>
                </a:r>
                <a:r>
                  <a:rPr kumimoji="1"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的一致性损失：</a:t>
                </a:r>
                <a:endParaRPr kumimoji="1" lang="en-US" altLang="zh-CN" i="1" dirty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𝑠𝑠𝑖𝑜𝑛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𝑠𝑒𝑞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_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𝑟</m:t>
                                  </m:r>
                                </m:sup>
                              </m:sSub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𝑠𝑒𝑞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_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𝑜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1"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285750" indent="-285750" algn="l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全局策略一致性任务总的损失函数为：</a:t>
                </a:r>
                <a:endParaRPr kumimoji="1"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𝑔𝑝𝑐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𝑡𝑢𝑟𝑛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𝑠𝑠𝑖𝑜𝑛</m:t>
                          </m:r>
                        </m:sub>
                      </m:sSub>
                    </m:oMath>
                  </m:oMathPara>
                </a14:m>
                <a:endParaRPr kumimoji="1"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33C20B0-22ED-4EED-B78F-8434A8D58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24" y="974801"/>
                <a:ext cx="9980619" cy="2809039"/>
              </a:xfrm>
              <a:prstGeom prst="rect">
                <a:avLst/>
              </a:prstGeom>
              <a:blipFill>
                <a:blip r:embed="rId4"/>
                <a:stretch>
                  <a:fillRect l="-3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B75CA3D0-EACD-4801-8931-2A36016D8943}"/>
              </a:ext>
            </a:extLst>
          </p:cNvPr>
          <p:cNvGrpSpPr/>
          <p:nvPr/>
        </p:nvGrpSpPr>
        <p:grpSpPr>
          <a:xfrm>
            <a:off x="2886212" y="3858357"/>
            <a:ext cx="6145114" cy="2411980"/>
            <a:chOff x="2782203" y="3858357"/>
            <a:chExt cx="6145114" cy="241198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19457EFD-5563-4676-9845-E865F24A64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275"/>
            <a:stretch/>
          </p:blipFill>
          <p:spPr>
            <a:xfrm>
              <a:off x="2782203" y="3858357"/>
              <a:ext cx="6145114" cy="2174373"/>
            </a:xfrm>
            <a:prstGeom prst="rect">
              <a:avLst/>
            </a:prstGeom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862540B7-0675-4FEA-A994-91DA25FB69E3}"/>
                </a:ext>
              </a:extLst>
            </p:cNvPr>
            <p:cNvSpPr txBox="1"/>
            <p:nvPr/>
          </p:nvSpPr>
          <p:spPr>
            <a:xfrm>
              <a:off x="3382412" y="5944157"/>
              <a:ext cx="4944695" cy="326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图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4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：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(a)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为策略的先验和后验表示。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(b)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为全局策略一致性任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0269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基于系统动作的对比学习任务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19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3A48C9-C0A2-480D-B073-DE7C669F776B}"/>
                  </a:ext>
                </a:extLst>
              </p:cNvPr>
              <p:cNvSpPr txBox="1"/>
              <p:nvPr/>
            </p:nvSpPr>
            <p:spPr>
              <a:xfrm>
                <a:off x="718456" y="1298673"/>
                <a:ext cx="10699405" cy="1880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基于系统动作标注来学习样本的策略表示，拉近具有相同</a:t>
                </a:r>
                <a:r>
                  <a:rPr kumimoji="1"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act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的样本的策略表示，并使</a:t>
                </a:r>
                <a:r>
                  <a:rPr kumimoji="1"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act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不同的样本的策略表示相互远离</a:t>
                </a:r>
                <a:endParaRPr kumimoji="1"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  <a:p>
                <a:pPr marL="285750" indent="-285750" algn="l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对于一个</a:t>
                </a:r>
                <a:r>
                  <a:rPr kumimoji="1"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batch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中的</a:t>
                </a:r>
                <a:r>
                  <a:rPr kumimoji="1"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N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个训练样本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𝐷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𝑑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𝑑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，对于每一个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𝑑</m:t>
                        </m:r>
                      </m:e>
                      <m:sub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，从整个数据集中取</a:t>
                </a:r>
                <a:r>
                  <a:rPr kumimoji="1"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M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个和它</a:t>
                </a:r>
                <a:r>
                  <a:rPr kumimoji="1"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act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相同的样本</a:t>
                </a:r>
                <a:endParaRPr kumimoji="1"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E3A48C9-C0A2-480D-B073-DE7C669F7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6" y="1298673"/>
                <a:ext cx="10699405" cy="1880579"/>
              </a:xfrm>
              <a:prstGeom prst="rect">
                <a:avLst/>
              </a:prstGeom>
              <a:blipFill>
                <a:blip r:embed="rId4"/>
                <a:stretch>
                  <a:fillRect l="-513" b="-48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6567237D-C925-4DB1-B201-734E37140855}"/>
              </a:ext>
            </a:extLst>
          </p:cNvPr>
          <p:cNvGrpSpPr/>
          <p:nvPr/>
        </p:nvGrpSpPr>
        <p:grpSpPr>
          <a:xfrm>
            <a:off x="496388" y="3429000"/>
            <a:ext cx="10570099" cy="2226429"/>
            <a:chOff x="137446" y="3363186"/>
            <a:chExt cx="10570099" cy="2226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B676DE72-3AD8-474F-9A45-27B4C30D9381}"/>
                    </a:ext>
                  </a:extLst>
                </p:cNvPr>
                <p:cNvSpPr txBox="1"/>
                <p:nvPr/>
              </p:nvSpPr>
              <p:spPr>
                <a:xfrm>
                  <a:off x="137446" y="4068757"/>
                  <a:ext cx="6097348" cy="8460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80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ℒ</m:t>
                            </m:r>
                          </m:e>
                          <m:sub>
                            <m:r>
                              <a:rPr kumimoji="1" lang="en-US" altLang="zh-CN" sz="18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𝑎𝑐𝑙</m:t>
                            </m:r>
                          </m:sub>
                        </m:sSub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=−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kumimoji="1" lang="en-US" altLang="zh-CN" sz="18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kumimoji="1" lang="en-US" altLang="zh-CN" sz="18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𝑖</m:t>
                            </m:r>
                            <m:r>
                              <a:rPr kumimoji="1"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kumimoji="1"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kumimoji="1" lang="en-US" altLang="zh-CN" sz="18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kumimoji="1" lang="en-US" altLang="zh-CN" sz="1800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𝑗</m:t>
                                </m:r>
                                <m:r>
                                  <a:rPr kumimoji="1"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sSub>
                                  <m:sSubPr>
                                    <m:ctrlPr>
                                      <a:rPr kumimoji="1"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kumimoji="1"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sub>
                              <m:sup/>
                              <m:e>
                                <m:func>
                                  <m:funcPr>
                                    <m:ctrlPr>
                                      <a:rPr kumimoji="1" lang="en-US" altLang="zh-CN" sz="1800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sz="1800" b="0" i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log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kumimoji="1" lang="en-US" altLang="zh-CN" sz="1800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a:rPr kumimoji="1" lang="en-US" altLang="zh-CN" sz="1800" b="0" i="0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exp</m:t>
                                        </m:r>
                                        <m:r>
                                          <a:rPr kumimoji="1" lang="en-US" altLang="zh-CN" sz="1800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⁡</m:t>
                                        </m:r>
                                        <m:d>
                                          <m:dPr>
                                            <m:ctrlP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楷体" panose="02010609060101010101" pitchFamily="49" charset="-122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  <m:d>
                                              <m:dPr>
                                                <m:ctrlPr>
                                                  <a:rPr kumimoji="1" lang="en-US" altLang="zh-CN" sz="18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kumimoji="1" lang="en-US" altLang="zh-CN" sz="1800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kumimoji="1" lang="en-US" altLang="zh-CN" sz="1800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h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kumimoji="1" lang="en-US" altLang="zh-CN" sz="1800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∙</m:t>
                                            </m:r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  <m:d>
                                              <m:dPr>
                                                <m:ctrlPr>
                                                  <a:rPr kumimoji="1" lang="en-US" altLang="zh-CN" sz="18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kumimoji="1" lang="en-US" altLang="zh-CN" sz="1800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kumimoji="1" lang="en-US" altLang="zh-CN" sz="1800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h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kumimoji="1" lang="en-US" altLang="zh-CN" sz="1800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𝑗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/</m:t>
                                            </m:r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nary>
                                          <m:naryPr>
                                            <m:chr m:val="∑"/>
                                            <m:limLoc m:val="subSup"/>
                                            <m:supHide m:val="on"/>
                                            <m:ctrlP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楷体" panose="02010609060101010101" pitchFamily="49" charset="-122"/>
                                              </a:rPr>
                                            </m:ctrlPr>
                                          </m:naryPr>
                                          <m:sub>
                                            <m:r>
                                              <m:rPr>
                                                <m:brk m:alnAt="9"/>
                                              </m:rP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楷体" panose="02010609060101010101" pitchFamily="49" charset="-122"/>
                                              </a:rPr>
                                              <m:t>𝑙</m:t>
                                            </m:r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∈</m:t>
                                            </m:r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𝑙</m:t>
                                            </m:r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≠</m:t>
                                            </m:r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kumimoji="1" lang="en-US" altLang="zh-CN" sz="1800" b="0" i="0" smtClean="0">
                                                <a:latin typeface="Cambria Math" panose="02040503050406030204" pitchFamily="18" charset="0"/>
                                                <a:ea typeface="楷体" panose="02010609060101010101" pitchFamily="49" charset="-122"/>
                                              </a:rPr>
                                              <m:t>exp</m:t>
                                            </m:r>
                                            <m:r>
                                              <a:rPr kumimoji="1" lang="en-US" altLang="zh-CN" sz="1800" b="0" i="1" smtClean="0">
                                                <a:latin typeface="Cambria Math" panose="02040503050406030204" pitchFamily="18" charset="0"/>
                                                <a:ea typeface="楷体" panose="02010609060101010101" pitchFamily="49" charset="-122"/>
                                              </a:rPr>
                                              <m:t>⁡</m:t>
                                            </m:r>
                                            <m:d>
                                              <m:dPr>
                                                <m:ctrlPr>
                                                  <a:rPr kumimoji="1" lang="en-US" altLang="zh-CN" sz="1800" i="1">
                                                    <a:latin typeface="Cambria Math" panose="02040503050406030204" pitchFamily="18" charset="0"/>
                                                    <a:ea typeface="楷体" panose="02010609060101010101" pitchFamily="49" charset="-122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kumimoji="1" lang="en-US" altLang="zh-CN" sz="1800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𝜎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kumimoji="1" lang="en-US" altLang="zh-CN" sz="1800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kumimoji="1" lang="en-US" altLang="zh-CN" sz="1800" i="1">
                                                            <a:latin typeface="Cambria Math" panose="02040503050406030204" pitchFamily="18" charset="0"/>
                                                            <a:ea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kumimoji="1" lang="en-US" altLang="zh-CN" sz="1800" i="1">
                                                            <a:latin typeface="Cambria Math" panose="02040503050406030204" pitchFamily="18" charset="0"/>
                                                            <a:ea typeface="Cambria Math" panose="02040503050406030204" pitchFamily="18" charset="0"/>
                                                          </a:rPr>
                                                          <m:t>h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kumimoji="1" lang="en-US" altLang="zh-CN" sz="1800" i="1">
                                                            <a:latin typeface="Cambria Math" panose="02040503050406030204" pitchFamily="18" charset="0"/>
                                                            <a:ea typeface="Cambria Math" panose="02040503050406030204" pitchFamily="18" charset="0"/>
                                                          </a:rPr>
                                                          <m:t>𝑖</m:t>
                                                        </m:r>
                                                      </m:sub>
                                                    </m:sSub>
                                                  </m:e>
                                                </m:d>
                                                <m:r>
                                                  <a:rPr kumimoji="1" lang="en-US" altLang="zh-CN" sz="1800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∙</m:t>
                                                </m:r>
                                                <m:r>
                                                  <a:rPr kumimoji="1" lang="en-US" altLang="zh-CN" sz="1800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𝜎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kumimoji="1" lang="en-US" altLang="zh-CN" sz="1800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b>
                                                      <m:sSubPr>
                                                        <m:ctrlPr>
                                                          <a:rPr kumimoji="1" lang="en-US" altLang="zh-CN" sz="1800" i="1">
                                                            <a:latin typeface="Cambria Math" panose="02040503050406030204" pitchFamily="18" charset="0"/>
                                                            <a:ea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kumimoji="1" lang="en-US" altLang="zh-CN" sz="1800" i="1">
                                                            <a:latin typeface="Cambria Math" panose="02040503050406030204" pitchFamily="18" charset="0"/>
                                                            <a:ea typeface="Cambria Math" panose="02040503050406030204" pitchFamily="18" charset="0"/>
                                                          </a:rPr>
                                                          <m:t>h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kumimoji="1" lang="en-US" altLang="zh-CN" sz="1800" b="0" i="1" smtClean="0">
                                                            <a:latin typeface="Cambria Math" panose="02040503050406030204" pitchFamily="18" charset="0"/>
                                                            <a:ea typeface="Cambria Math" panose="02040503050406030204" pitchFamily="18" charset="0"/>
                                                          </a:rPr>
                                                          <m:t>𝑙</m:t>
                                                        </m:r>
                                                      </m:sub>
                                                    </m:sSub>
                                                  </m:e>
                                                </m:d>
                                                <m:r>
                                                  <a:rPr kumimoji="1" lang="en-US" altLang="zh-CN" sz="1800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/</m:t>
                                                </m:r>
                                                <m:r>
                                                  <a:rPr kumimoji="1" lang="en-US" altLang="zh-CN" sz="1800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𝜏</m:t>
                                                </m:r>
                                              </m:e>
                                            </m:d>
                                          </m:e>
                                        </m:nary>
                                      </m:den>
                                    </m:f>
                                  </m:e>
                                </m:func>
                              </m:e>
                            </m:nary>
                          </m:e>
                        </m:nary>
                      </m:oMath>
                    </m:oMathPara>
                  </a14:m>
                  <a:endParaRPr kumimoji="1" lang="en-US" altLang="zh-CN" sz="1800" dirty="0">
                    <a:latin typeface="Times New Roman" panose="02020603050405020304" pitchFamily="18" charset="0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E352E67E-5F44-C244-F074-9F16704231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446" y="4068757"/>
                  <a:ext cx="6097348" cy="8460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93B730CD-B478-408B-A81A-611210DC6557}"/>
                </a:ext>
              </a:extLst>
            </p:cNvPr>
            <p:cNvGrpSpPr/>
            <p:nvPr/>
          </p:nvGrpSpPr>
          <p:grpSpPr>
            <a:xfrm>
              <a:off x="5988550" y="3363186"/>
              <a:ext cx="4718995" cy="2226429"/>
              <a:chOff x="5988550" y="3363186"/>
              <a:chExt cx="4718995" cy="2226429"/>
            </a:xfrm>
          </p:grpSpPr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1F0ECD75-91EB-40FC-96BE-DA29A41AEFE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l="4361" t="2091" r="3688" b="2615"/>
              <a:stretch/>
            </p:blipFill>
            <p:spPr>
              <a:xfrm>
                <a:off x="5988550" y="3363186"/>
                <a:ext cx="4718995" cy="1903995"/>
              </a:xfrm>
              <a:prstGeom prst="rect">
                <a:avLst/>
              </a:prstGeom>
            </p:spPr>
          </p:pic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0CF5B21-EC19-493C-B691-649E1D68D6EF}"/>
                  </a:ext>
                </a:extLst>
              </p:cNvPr>
              <p:cNvSpPr txBox="1"/>
              <p:nvPr/>
            </p:nvSpPr>
            <p:spPr>
              <a:xfrm>
                <a:off x="6129868" y="5281838"/>
                <a:ext cx="44363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图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5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：对比学习任务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7468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A617C352-6297-467F-87A6-01DFE39A471A}"/>
              </a:ext>
            </a:extLst>
          </p:cNvPr>
          <p:cNvGrpSpPr/>
          <p:nvPr/>
        </p:nvGrpSpPr>
        <p:grpSpPr>
          <a:xfrm>
            <a:off x="0" y="1724728"/>
            <a:ext cx="12192000" cy="3289300"/>
            <a:chOff x="0" y="1724728"/>
            <a:chExt cx="12192000" cy="3289300"/>
          </a:xfrm>
        </p:grpSpPr>
        <p:sp>
          <p:nvSpPr>
            <p:cNvPr id="2" name="矩形 1"/>
            <p:cNvSpPr/>
            <p:nvPr/>
          </p:nvSpPr>
          <p:spPr>
            <a:xfrm>
              <a:off x="0" y="1724728"/>
              <a:ext cx="12192000" cy="3289300"/>
            </a:xfrm>
            <a:prstGeom prst="rect">
              <a:avLst/>
            </a:prstGeom>
            <a:ln>
              <a:noFill/>
            </a:ln>
            <a:effectLst>
              <a:outerShdw blurRad="571500" dist="50800" dir="5400000" sx="88000" sy="88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800437" y="2397828"/>
              <a:ext cx="1015663" cy="194310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dist"/>
              <a:r>
                <a:rPr lang="zh-CN" altLang="en-US" sz="5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目录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10629" y="2008020"/>
              <a:ext cx="9681371" cy="2500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3600" b="1" dirty="0">
                  <a:solidFill>
                    <a:schemeClr val="bg1"/>
                  </a:solidFill>
                </a:rPr>
                <a:t>1. </a:t>
              </a:r>
              <a:r>
                <a:rPr lang="zh-CN" altLang="en-US" sz="3600" b="1" dirty="0">
                  <a:solidFill>
                    <a:schemeClr val="bg1"/>
                  </a:solidFill>
                </a:rPr>
                <a:t>研究</a:t>
              </a:r>
              <a:r>
                <a:rPr lang="zh-CN" altLang="en-US" sz="3600" b="1">
                  <a:solidFill>
                    <a:schemeClr val="bg1"/>
                  </a:solidFill>
                </a:rPr>
                <a:t>背景和意义</a:t>
              </a:r>
              <a:r>
                <a:rPr lang="en-US" altLang="zh-CN" sz="3600" b="1" dirty="0">
                  <a:solidFill>
                    <a:schemeClr val="bg1"/>
                  </a:solidFill>
                </a:rPr>
                <a:t>		4. </a:t>
              </a:r>
              <a:r>
                <a:rPr lang="zh-CN" altLang="en-US" sz="3600" b="1" dirty="0">
                  <a:solidFill>
                    <a:schemeClr val="bg1"/>
                  </a:solidFill>
                </a:rPr>
                <a:t>研究方案设计</a:t>
              </a:r>
              <a:endParaRPr lang="en-US" altLang="zh-CN" sz="3600" b="1" dirty="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600" b="1" dirty="0">
                  <a:solidFill>
                    <a:schemeClr val="bg1"/>
                  </a:solidFill>
                </a:rPr>
                <a:t>2. </a:t>
              </a:r>
              <a:r>
                <a:rPr lang="zh-CN" altLang="en-US" sz="3600" b="1" dirty="0">
                  <a:solidFill>
                    <a:schemeClr val="bg1"/>
                  </a:solidFill>
                </a:rPr>
                <a:t>研究现状和问题</a:t>
              </a:r>
              <a:r>
                <a:rPr lang="en-US" altLang="zh-CN" sz="3600" b="1" dirty="0">
                  <a:solidFill>
                    <a:schemeClr val="bg1"/>
                  </a:solidFill>
                </a:rPr>
                <a:t>		5. </a:t>
              </a:r>
              <a:r>
                <a:rPr lang="zh-CN" altLang="en-US" sz="3600" b="1" dirty="0">
                  <a:solidFill>
                    <a:schemeClr val="bg1"/>
                  </a:solidFill>
                </a:rPr>
                <a:t>实验结果分析</a:t>
              </a:r>
              <a:endParaRPr lang="en-US" altLang="zh-CN" sz="3600" b="1" dirty="0">
                <a:solidFill>
                  <a:schemeClr val="bg1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600" b="1" dirty="0">
                  <a:solidFill>
                    <a:schemeClr val="bg1"/>
                  </a:solidFill>
                </a:rPr>
                <a:t>3. </a:t>
              </a:r>
              <a:r>
                <a:rPr lang="zh-CN" altLang="en-US" sz="3600" b="1" dirty="0">
                  <a:solidFill>
                    <a:schemeClr val="bg1"/>
                  </a:solidFill>
                </a:rPr>
                <a:t>研究内容和目标</a:t>
              </a:r>
              <a:r>
                <a:rPr lang="en-US" altLang="zh-CN" sz="3600" b="1" dirty="0">
                  <a:solidFill>
                    <a:schemeClr val="bg1"/>
                  </a:solidFill>
                </a:rPr>
                <a:t>		6. </a:t>
              </a:r>
              <a:r>
                <a:rPr lang="zh-CN" altLang="en-US" sz="3600" b="1" dirty="0">
                  <a:solidFill>
                    <a:schemeClr val="bg1"/>
                  </a:solidFill>
                </a:rPr>
                <a:t>未来工作计划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2565647" y="3848269"/>
            <a:ext cx="71110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分析（一）</a:t>
            </a:r>
            <a:endParaRPr lang="en-US" altLang="zh-CN" sz="6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71902" y="1583182"/>
            <a:ext cx="4648200" cy="1854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44951" y="1848562"/>
            <a:ext cx="4102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05</a:t>
            </a:r>
            <a:endParaRPr lang="zh-CN" altLang="en-US" sz="8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5193860"/>
            <a:ext cx="1943100" cy="1664140"/>
            <a:chOff x="0" y="3725502"/>
            <a:chExt cx="3657600" cy="3132498"/>
          </a:xfrm>
        </p:grpSpPr>
        <p:sp>
          <p:nvSpPr>
            <p:cNvPr id="24" name="直角三角形 2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 rot="10800000">
            <a:off x="10248900" y="0"/>
            <a:ext cx="1943100" cy="1664140"/>
            <a:chOff x="0" y="3725502"/>
            <a:chExt cx="3657600" cy="3132498"/>
          </a:xfrm>
        </p:grpSpPr>
        <p:sp>
          <p:nvSpPr>
            <p:cNvPr id="27" name="直角三角形 26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2983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预训练数据和下游任务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21</a:t>
            </a:fld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4A70634-C979-41F3-892C-9509029DEF91}"/>
              </a:ext>
            </a:extLst>
          </p:cNvPr>
          <p:cNvGrpSpPr/>
          <p:nvPr/>
        </p:nvGrpSpPr>
        <p:grpSpPr>
          <a:xfrm>
            <a:off x="1534951" y="1635942"/>
            <a:ext cx="8147447" cy="2505380"/>
            <a:chOff x="1781969" y="2110370"/>
            <a:chExt cx="8147447" cy="2505380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41E56DB3-7B8A-47AA-9532-AC0EF2FF2D76}"/>
                </a:ext>
              </a:extLst>
            </p:cNvPr>
            <p:cNvGrpSpPr/>
            <p:nvPr/>
          </p:nvGrpSpPr>
          <p:grpSpPr>
            <a:xfrm>
              <a:off x="1781969" y="2155353"/>
              <a:ext cx="3726099" cy="2456710"/>
              <a:chOff x="1781969" y="2172784"/>
              <a:chExt cx="3726099" cy="2456710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5D5F7092-8E8F-4949-B1B4-8267AD79A37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92" r="2543" b="2030"/>
              <a:stretch/>
            </p:blipFill>
            <p:spPr>
              <a:xfrm>
                <a:off x="1811685" y="2172784"/>
                <a:ext cx="3666666" cy="2049817"/>
              </a:xfrm>
              <a:prstGeom prst="rect">
                <a:avLst/>
              </a:prstGeom>
            </p:spPr>
          </p:pic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9450D59-295F-4680-A410-DCDF8788D91F}"/>
                  </a:ext>
                </a:extLst>
              </p:cNvPr>
              <p:cNvSpPr txBox="1"/>
              <p:nvPr/>
            </p:nvSpPr>
            <p:spPr>
              <a:xfrm>
                <a:off x="1781969" y="4303314"/>
                <a:ext cx="3726099" cy="3261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zh-CN" altLang="en-US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表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1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：预训练数据量和参数量对比</a:t>
                </a: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0B6A85B-FF38-43C8-B630-5552376154F4}"/>
                </a:ext>
              </a:extLst>
            </p:cNvPr>
            <p:cNvGrpSpPr/>
            <p:nvPr/>
          </p:nvGrpSpPr>
          <p:grpSpPr>
            <a:xfrm>
              <a:off x="5972130" y="2110370"/>
              <a:ext cx="3957286" cy="2505380"/>
              <a:chOff x="5972130" y="2124114"/>
              <a:chExt cx="3957286" cy="250538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5744D0C5-0623-4F14-806F-D688CA9A07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430" r="3073" b="2028"/>
              <a:stretch/>
            </p:blipFill>
            <p:spPr>
              <a:xfrm>
                <a:off x="5972130" y="2124114"/>
                <a:ext cx="3957286" cy="2111616"/>
              </a:xfrm>
              <a:prstGeom prst="rect">
                <a:avLst/>
              </a:prstGeom>
            </p:spPr>
          </p:pic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5350136-BB44-420A-AF1C-97E98D430D2A}"/>
                  </a:ext>
                </a:extLst>
              </p:cNvPr>
              <p:cNvSpPr txBox="1"/>
              <p:nvPr/>
            </p:nvSpPr>
            <p:spPr>
              <a:xfrm>
                <a:off x="6203317" y="4303314"/>
                <a:ext cx="3726099" cy="3261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zh-CN" altLang="en-US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表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2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：使用的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TOD</a:t>
                </a:r>
                <a:r>
                  <a:rPr lang="zh-CN" altLang="en-US" sz="14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数据集</a:t>
                </a:r>
              </a:p>
            </p:txBody>
          </p:sp>
        </p:grpSp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468F839-2EA4-4EDE-9506-9826AD146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90143"/>
              </p:ext>
            </p:extLst>
          </p:nvPr>
        </p:nvGraphicFramePr>
        <p:xfrm>
          <a:off x="4117794" y="5057685"/>
          <a:ext cx="3214635" cy="39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7794" y="5057685"/>
                        <a:ext cx="3214635" cy="391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A67707B7-73DB-4DB2-9190-88C2E2F7B7D7}"/>
              </a:ext>
            </a:extLst>
          </p:cNvPr>
          <p:cNvSpPr txBox="1"/>
          <p:nvPr/>
        </p:nvSpPr>
        <p:spPr>
          <a:xfrm>
            <a:off x="702050" y="1082423"/>
            <a:ext cx="9833051" cy="392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我们的模型仅使用了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8%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的预训练参数量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5%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的预训练数据量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Compared with GALAXY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7DB0429-46A5-4F9C-8520-FC6BF2D1B5A0}"/>
              </a:ext>
            </a:extLst>
          </p:cNvPr>
          <p:cNvSpPr txBox="1"/>
          <p:nvPr/>
        </p:nvSpPr>
        <p:spPr>
          <a:xfrm>
            <a:off x="702050" y="4500607"/>
            <a:ext cx="9833051" cy="392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在微调阶段，只使用生成损失，目标文本是对话状态、对话策略和去词汇化的系统回复拼接</a:t>
            </a:r>
          </a:p>
        </p:txBody>
      </p:sp>
    </p:spTree>
    <p:extLst>
      <p:ext uri="{BB962C8B-B14F-4D97-AF65-F5344CB8AC3E}">
        <p14:creationId xmlns:p14="http://schemas.microsoft.com/office/powerpoint/2010/main" val="2154354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结果比较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22</a:t>
            </a:fld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1202805-412E-4AC6-AF13-1F5C9A813358}"/>
              </a:ext>
            </a:extLst>
          </p:cNvPr>
          <p:cNvGrpSpPr/>
          <p:nvPr/>
        </p:nvGrpSpPr>
        <p:grpSpPr>
          <a:xfrm>
            <a:off x="1869859" y="2116597"/>
            <a:ext cx="7620219" cy="2933548"/>
            <a:chOff x="1908862" y="1771149"/>
            <a:chExt cx="7620219" cy="2933548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7F19190-54F9-4344-8998-90EB5271AB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8862" y="1771149"/>
              <a:ext cx="7620219" cy="2664808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A79842A-ACB9-4C43-9981-C9870C8083CE}"/>
                </a:ext>
              </a:extLst>
            </p:cNvPr>
            <p:cNvSpPr txBox="1"/>
            <p:nvPr/>
          </p:nvSpPr>
          <p:spPr>
            <a:xfrm>
              <a:off x="2952868" y="4378517"/>
              <a:ext cx="5532206" cy="326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表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3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：我们的模型在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MultiWOZ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和</a:t>
              </a:r>
              <a:r>
                <a:rPr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In-Car Assistant</a:t>
              </a:r>
              <a:r>
                <a:rPr lang="zh-CN" altLang="en-US" sz="14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两个数据集上的性能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6C0E41D0-3B37-4758-9D31-CE08BA3140AA}"/>
              </a:ext>
            </a:extLst>
          </p:cNvPr>
          <p:cNvSpPr txBox="1"/>
          <p:nvPr/>
        </p:nvSpPr>
        <p:spPr>
          <a:xfrm>
            <a:off x="1113748" y="1454929"/>
            <a:ext cx="9360682" cy="392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我们的模型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Combined Scor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MultiWOZ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In-Ca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上分别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GALAXY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高出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0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.2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165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消融实验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23</a:t>
            </a:fld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26A7B67-D3D2-4CB4-8962-A20C2055E94B}"/>
              </a:ext>
            </a:extLst>
          </p:cNvPr>
          <p:cNvGrpSpPr/>
          <p:nvPr/>
        </p:nvGrpSpPr>
        <p:grpSpPr>
          <a:xfrm>
            <a:off x="695611" y="1407735"/>
            <a:ext cx="9902961" cy="4345235"/>
            <a:chOff x="695611" y="1407735"/>
            <a:chExt cx="9902961" cy="4345235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541863EC-0C9B-4649-AE08-AF86D3545F6E}"/>
                </a:ext>
              </a:extLst>
            </p:cNvPr>
            <p:cNvSpPr txBox="1"/>
            <p:nvPr/>
          </p:nvSpPr>
          <p:spPr>
            <a:xfrm>
              <a:off x="695611" y="1407735"/>
              <a:ext cx="5626230" cy="3820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just">
                <a:lnSpc>
                  <a:spcPct val="200000"/>
                </a:lnSpc>
                <a:buFont typeface="Wingdings" panose="05000000000000000000" pitchFamily="2" charset="2"/>
                <a:buChar char="Ø"/>
              </a:pP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多阶段预训练消融</a:t>
              </a:r>
              <a:endParaRPr lang="en-US" altLang="zh-CN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742950" lvl="1" indent="-285750" algn="just">
                <a:lnSpc>
                  <a:spcPct val="120000"/>
                </a:lnSpc>
                <a:buFont typeface="Wingdings" panose="05000000000000000000" pitchFamily="2" charset="2"/>
                <a:buChar char="u"/>
              </a:pPr>
              <a:r>
                <a:rPr lang="en-US" altLang="zh-CN" sz="16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TPLD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表示一次训练所有类型任务，</a:t>
              </a:r>
              <a:r>
                <a:rPr lang="en-US" altLang="zh-CN" sz="1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ombined Score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从</a:t>
              </a:r>
              <a:r>
                <a:rPr lang="en-US" altLang="zh-CN" sz="1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2.2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下降至</a:t>
              </a:r>
              <a:r>
                <a:rPr lang="en-US" altLang="zh-CN" sz="1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98.8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这证明了多阶段预训练的有效性</a:t>
              </a:r>
              <a:endPara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742950" lvl="1" indent="-285750" algn="just">
                <a:lnSpc>
                  <a:spcPct val="120000"/>
                </a:lnSpc>
                <a:buFont typeface="Wingdings" panose="05000000000000000000" pitchFamily="2" charset="2"/>
                <a:buChar char="u"/>
              </a:pPr>
              <a:r>
                <a:rPr lang="en-US" altLang="zh-CN" sz="1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w/o single phase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表示去掉某个阶段的训练，实验结果表明每一个阶段均有其作用，</a:t>
              </a:r>
              <a:r>
                <a:rPr lang="zh-CN" altLang="en-US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越后面的阶段对模型的影响越大</a:t>
              </a:r>
              <a:endPara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742950" lvl="1" indent="-285750" algn="just">
                <a:lnSpc>
                  <a:spcPct val="120000"/>
                </a:lnSpc>
                <a:buFont typeface="Wingdings" panose="05000000000000000000" pitchFamily="2" charset="2"/>
                <a:buChar char="u"/>
              </a:pPr>
              <a:endPara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lvl="1" algn="just">
                <a:lnSpc>
                  <a:spcPct val="120000"/>
                </a:lnSpc>
              </a:pPr>
              <a:endPara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85750" indent="-285750" algn="just">
                <a:lnSpc>
                  <a:spcPct val="200000"/>
                </a:lnSpc>
                <a:buFont typeface="Wingdings" panose="05000000000000000000" pitchFamily="2" charset="2"/>
                <a:buChar char="Ø"/>
              </a:pP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损失函数消融</a:t>
              </a:r>
              <a:endParaRPr lang="en-US" altLang="zh-CN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742950" lvl="1" indent="-285750" algn="just">
                <a:lnSpc>
                  <a:spcPct val="120000"/>
                </a:lnSpc>
                <a:buFont typeface="Wingdings" panose="05000000000000000000" pitchFamily="2" charset="2"/>
                <a:buChar char="u"/>
              </a:pPr>
              <a:r>
                <a:rPr lang="zh-CN" altLang="en-US" sz="1600" dirty="0">
                  <a:latin typeface="楷体" panose="02010609060101010101" pitchFamily="49" charset="-122"/>
                  <a:ea typeface="楷体" panose="02010609060101010101" pitchFamily="49" charset="-122"/>
                </a:rPr>
                <a:t>结果表明，提出的两个面向对话策略的预训练任务均可以有效提升对话成功率</a:t>
              </a: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CBE158D-A546-4B74-9B4F-E846D86C7A3C}"/>
                </a:ext>
              </a:extLst>
            </p:cNvPr>
            <p:cNvGrpSpPr/>
            <p:nvPr/>
          </p:nvGrpSpPr>
          <p:grpSpPr>
            <a:xfrm>
              <a:off x="6666229" y="1477023"/>
              <a:ext cx="3932343" cy="4275947"/>
              <a:chOff x="6666229" y="1530871"/>
              <a:chExt cx="3932343" cy="4275947"/>
            </a:xfrm>
          </p:grpSpPr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5596EA80-1910-4EA2-A66F-0D573C4311CD}"/>
                  </a:ext>
                </a:extLst>
              </p:cNvPr>
              <p:cNvGrpSpPr/>
              <p:nvPr/>
            </p:nvGrpSpPr>
            <p:grpSpPr>
              <a:xfrm>
                <a:off x="6676417" y="1530871"/>
                <a:ext cx="3911967" cy="2099537"/>
                <a:chOff x="6501060" y="1530871"/>
                <a:chExt cx="3911967" cy="2099537"/>
              </a:xfrm>
            </p:grpSpPr>
            <p:pic>
              <p:nvPicPr>
                <p:cNvPr id="13" name="图片 12">
                  <a:extLst>
                    <a:ext uri="{FF2B5EF4-FFF2-40B4-BE49-F238E27FC236}">
                      <a16:creationId xmlns:a16="http://schemas.microsoft.com/office/drawing/2014/main" id="{D051E7B8-2233-40F3-A1AC-20B419068C8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840" r="5263"/>
                <a:stretch/>
              </p:blipFill>
              <p:spPr>
                <a:xfrm>
                  <a:off x="6501060" y="1530871"/>
                  <a:ext cx="3911967" cy="1840851"/>
                </a:xfrm>
                <a:prstGeom prst="rect">
                  <a:avLst/>
                </a:prstGeom>
              </p:spPr>
            </p:pic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ED7A69D-4DE5-463C-8EB3-F566BEDF2B8C}"/>
                    </a:ext>
                  </a:extLst>
                </p:cNvPr>
                <p:cNvSpPr txBox="1"/>
                <p:nvPr/>
              </p:nvSpPr>
              <p:spPr>
                <a:xfrm>
                  <a:off x="6751030" y="3304228"/>
                  <a:ext cx="3412027" cy="3261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20000"/>
                    </a:lnSpc>
                  </a:pPr>
                  <a:r>
                    <a:rPr lang="zh-CN" altLang="en-US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表</a:t>
                  </a:r>
                  <a:r>
                    <a:rPr lang="en-US" altLang="zh-CN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4</a:t>
                  </a:r>
                  <a:r>
                    <a:rPr lang="zh-CN" altLang="en-US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：</a:t>
                  </a:r>
                  <a:r>
                    <a:rPr lang="en-US" altLang="zh-CN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MultiWOZ</a:t>
                  </a:r>
                  <a:r>
                    <a:rPr lang="zh-CN" altLang="en-US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上多阶段预训练消融结果</a:t>
                  </a:r>
                </a:p>
              </p:txBody>
            </p:sp>
          </p:grpSp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id="{5DC4707C-DE33-4517-825C-3639A9FFD309}"/>
                  </a:ext>
                </a:extLst>
              </p:cNvPr>
              <p:cNvGrpSpPr/>
              <p:nvPr/>
            </p:nvGrpSpPr>
            <p:grpSpPr>
              <a:xfrm>
                <a:off x="6666229" y="3889094"/>
                <a:ext cx="3932343" cy="1917724"/>
                <a:chOff x="6831398" y="3889094"/>
                <a:chExt cx="3932343" cy="1917724"/>
              </a:xfrm>
            </p:grpSpPr>
            <p:pic>
              <p:nvPicPr>
                <p:cNvPr id="11" name="图片 10">
                  <a:extLst>
                    <a:ext uri="{FF2B5EF4-FFF2-40B4-BE49-F238E27FC236}">
                      <a16:creationId xmlns:a16="http://schemas.microsoft.com/office/drawing/2014/main" id="{384260E8-009C-4D43-9875-FAE5E384BD3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2143" r="1814"/>
                <a:stretch/>
              </p:blipFill>
              <p:spPr>
                <a:xfrm>
                  <a:off x="6831398" y="3889094"/>
                  <a:ext cx="3932343" cy="1659038"/>
                </a:xfrm>
                <a:prstGeom prst="rect">
                  <a:avLst/>
                </a:prstGeom>
              </p:spPr>
            </p:pic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68625DBE-C266-4046-8A08-D311D22DF31A}"/>
                    </a:ext>
                  </a:extLst>
                </p:cNvPr>
                <p:cNvSpPr txBox="1"/>
                <p:nvPr/>
              </p:nvSpPr>
              <p:spPr>
                <a:xfrm>
                  <a:off x="7166777" y="5480638"/>
                  <a:ext cx="3261585" cy="3261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20000"/>
                    </a:lnSpc>
                  </a:pPr>
                  <a:r>
                    <a:rPr lang="zh-CN" altLang="en-US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表</a:t>
                  </a:r>
                  <a:r>
                    <a:rPr lang="en-US" altLang="zh-CN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5</a:t>
                  </a:r>
                  <a:r>
                    <a:rPr lang="zh-CN" altLang="en-US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：</a:t>
                  </a:r>
                  <a:r>
                    <a:rPr lang="en-US" altLang="zh-CN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MultiWOZ</a:t>
                  </a:r>
                  <a:r>
                    <a:rPr lang="zh-CN" altLang="en-US" sz="1400" dirty="0">
                      <a:latin typeface="Times New Roman" panose="02020603050405020304" pitchFamily="18" charset="0"/>
                      <a:ea typeface="楷体" panose="02010609060101010101" pitchFamily="49" charset="-122"/>
                    </a:rPr>
                    <a:t>上损失函数消融结果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756745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6" y="66406"/>
            <a:ext cx="9360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样例分析：</a:t>
            </a:r>
            <a:r>
              <a:rPr lang="en-US" altLang="zh-CN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Multi-task vs. Task-progressive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24</a:t>
            </a:fld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CBD77BB-DF2E-478F-90B4-C74440775322}"/>
              </a:ext>
            </a:extLst>
          </p:cNvPr>
          <p:cNvGrpSpPr/>
          <p:nvPr/>
        </p:nvGrpSpPr>
        <p:grpSpPr>
          <a:xfrm>
            <a:off x="1359321" y="1391752"/>
            <a:ext cx="9473358" cy="4362799"/>
            <a:chOff x="897066" y="1391752"/>
            <a:chExt cx="9473358" cy="436279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EB8277E7-73FE-403D-8A65-1E1DEBA22F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65161" y="2236163"/>
              <a:ext cx="7737169" cy="3518388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73E0AD9-86CE-4DDF-8F04-BF29207F1C6F}"/>
                </a:ext>
              </a:extLst>
            </p:cNvPr>
            <p:cNvSpPr txBox="1"/>
            <p:nvPr/>
          </p:nvSpPr>
          <p:spPr>
            <a:xfrm>
              <a:off x="897066" y="1391752"/>
              <a:ext cx="947335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zh-CN" altLang="en-US" sz="2000" dirty="0">
                  <a:ea typeface="楷体" panose="02010609060101010101" pitchFamily="49" charset="-122"/>
                </a:rPr>
                <a:t>递进式预训练可以更充分地学习每个子任务，各个子任务性能提升，最终整个系统的性能更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167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6" y="66406"/>
            <a:ext cx="9360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样例分析：</a:t>
            </a:r>
            <a:r>
              <a:rPr lang="en-US" altLang="zh-CN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Turn-level vs. Session-level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25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50A662F-7737-47E6-9175-DE6938EB34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552" t="-1" r="3824" b="1851"/>
          <a:stretch/>
        </p:blipFill>
        <p:spPr>
          <a:xfrm>
            <a:off x="3199608" y="1411431"/>
            <a:ext cx="5382707" cy="492763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A9C787C-8E2D-4518-A35C-642F984235D9}"/>
              </a:ext>
            </a:extLst>
          </p:cNvPr>
          <p:cNvSpPr txBox="1"/>
          <p:nvPr/>
        </p:nvSpPr>
        <p:spPr>
          <a:xfrm>
            <a:off x="843643" y="987343"/>
            <a:ext cx="10504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具有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session-level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损失的模型会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避免生成重复的对话策略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，从而有更高的对话成功率</a:t>
            </a:r>
          </a:p>
        </p:txBody>
      </p:sp>
    </p:spTree>
    <p:extLst>
      <p:ext uri="{BB962C8B-B14F-4D97-AF65-F5344CB8AC3E}">
        <p14:creationId xmlns:p14="http://schemas.microsoft.com/office/powerpoint/2010/main" val="1216084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2565647" y="3848269"/>
            <a:ext cx="71110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设计（二）</a:t>
            </a:r>
            <a:endParaRPr lang="en-US" altLang="zh-CN" sz="6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71902" y="1583182"/>
            <a:ext cx="4648200" cy="1854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44951" y="1848562"/>
            <a:ext cx="4102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04</a:t>
            </a:r>
            <a:endParaRPr lang="zh-CN" altLang="en-US" sz="8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5193860"/>
            <a:ext cx="1943100" cy="1664140"/>
            <a:chOff x="0" y="3725502"/>
            <a:chExt cx="3657600" cy="3132498"/>
          </a:xfrm>
        </p:grpSpPr>
        <p:sp>
          <p:nvSpPr>
            <p:cNvPr id="24" name="直角三角形 2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 rot="10800000">
            <a:off x="10248900" y="0"/>
            <a:ext cx="1943100" cy="1664140"/>
            <a:chOff x="0" y="3725502"/>
            <a:chExt cx="3657600" cy="3132498"/>
          </a:xfrm>
        </p:grpSpPr>
        <p:sp>
          <p:nvSpPr>
            <p:cNvPr id="27" name="直角三角形 26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93822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方法概述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27</a:t>
            </a:fld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3ECAF47-15BA-4E45-9521-08D175F23702}"/>
              </a:ext>
            </a:extLst>
          </p:cNvPr>
          <p:cNvGrpSpPr/>
          <p:nvPr/>
        </p:nvGrpSpPr>
        <p:grpSpPr>
          <a:xfrm>
            <a:off x="1468632" y="1132602"/>
            <a:ext cx="8726835" cy="5047718"/>
            <a:chOff x="559450" y="956572"/>
            <a:chExt cx="8726835" cy="5047718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601035E-5878-4823-A0CF-75C445147BE1}"/>
                </a:ext>
              </a:extLst>
            </p:cNvPr>
            <p:cNvSpPr/>
            <p:nvPr/>
          </p:nvSpPr>
          <p:spPr>
            <a:xfrm>
              <a:off x="4306015" y="1056654"/>
              <a:ext cx="1723605" cy="52322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main Prompt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16F13919-CFB2-43E7-8585-72BB6C713B1B}"/>
                </a:ext>
              </a:extLst>
            </p:cNvPr>
            <p:cNvSpPr/>
            <p:nvPr/>
          </p:nvSpPr>
          <p:spPr>
            <a:xfrm>
              <a:off x="4306015" y="2357196"/>
              <a:ext cx="1723605" cy="52322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ST Prompt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74A71AE3-6FCD-468D-8BF4-95B540AFC8E5}"/>
                </a:ext>
              </a:extLst>
            </p:cNvPr>
            <p:cNvSpPr/>
            <p:nvPr/>
          </p:nvSpPr>
          <p:spPr>
            <a:xfrm>
              <a:off x="4306015" y="4947368"/>
              <a:ext cx="1723605" cy="52322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LG Prompt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8AB33E52-D699-437A-B642-22F861C20F8A}"/>
                </a:ext>
              </a:extLst>
            </p:cNvPr>
            <p:cNvSpPr/>
            <p:nvPr/>
          </p:nvSpPr>
          <p:spPr>
            <a:xfrm>
              <a:off x="8610600" y="956572"/>
              <a:ext cx="675685" cy="5047718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48A4AF40-BF07-4FB8-9DBD-0BABC294F4B7}"/>
                </a:ext>
              </a:extLst>
            </p:cNvPr>
            <p:cNvGrpSpPr/>
            <p:nvPr/>
          </p:nvGrpSpPr>
          <p:grpSpPr>
            <a:xfrm>
              <a:off x="8610600" y="3335055"/>
              <a:ext cx="675685" cy="808635"/>
              <a:chOff x="6899733" y="2963587"/>
              <a:chExt cx="675685" cy="808635"/>
            </a:xfrm>
          </p:grpSpPr>
          <p:pic>
            <p:nvPicPr>
              <p:cNvPr id="47" name="图片 46">
                <a:extLst>
                  <a:ext uri="{FF2B5EF4-FFF2-40B4-BE49-F238E27FC236}">
                    <a16:creationId xmlns:a16="http://schemas.microsoft.com/office/drawing/2014/main" id="{CDB1BF20-434E-4849-B890-FDE24701350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75965" y="3249002"/>
                <a:ext cx="523220" cy="523220"/>
              </a:xfrm>
              <a:prstGeom prst="rect">
                <a:avLst/>
              </a:prstGeom>
            </p:spPr>
          </p:pic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6050095D-CE44-4352-8DBA-BA8DDF67B483}"/>
                  </a:ext>
                </a:extLst>
              </p:cNvPr>
              <p:cNvSpPr txBox="1"/>
              <p:nvPr/>
            </p:nvSpPr>
            <p:spPr>
              <a:xfrm>
                <a:off x="6899733" y="2963587"/>
                <a:ext cx="6756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LLM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</p:grp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5F9CC9DC-D20B-4EEA-AFCB-CEEB3E28DDDD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>
              <a:off x="6029620" y="1318264"/>
              <a:ext cx="258097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C207C69B-9AEE-44F9-A8D0-790B5EB03DA7}"/>
                </a:ext>
              </a:extLst>
            </p:cNvPr>
            <p:cNvCxnSpPr>
              <a:cxnSpLocks/>
              <a:endCxn id="16" idx="3"/>
            </p:cNvCxnSpPr>
            <p:nvPr/>
          </p:nvCxnSpPr>
          <p:spPr>
            <a:xfrm flipH="1">
              <a:off x="8049837" y="2062758"/>
              <a:ext cx="56076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7F7EF26D-E0EF-4B08-9A9C-C49D7A07D84C}"/>
                </a:ext>
              </a:extLst>
            </p:cNvPr>
            <p:cNvSpPr/>
            <p:nvPr/>
          </p:nvSpPr>
          <p:spPr>
            <a:xfrm>
              <a:off x="6562346" y="1931953"/>
              <a:ext cx="1487491" cy="26161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main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84E3496E-4737-45BD-883B-9D24123A23A2}"/>
                </a:ext>
              </a:extLst>
            </p:cNvPr>
            <p:cNvCxnSpPr>
              <a:cxnSpLocks/>
              <a:stCxn id="10" idx="3"/>
            </p:cNvCxnSpPr>
            <p:nvPr/>
          </p:nvCxnSpPr>
          <p:spPr>
            <a:xfrm>
              <a:off x="6029620" y="2618806"/>
              <a:ext cx="258097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FE2F08DD-0AD8-4188-82E7-C6242883BD43}"/>
                </a:ext>
              </a:extLst>
            </p:cNvPr>
            <p:cNvSpPr/>
            <p:nvPr/>
          </p:nvSpPr>
          <p:spPr>
            <a:xfrm>
              <a:off x="6561821" y="2960404"/>
              <a:ext cx="1487491" cy="31612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lief States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流程图: 磁盘 23">
              <a:extLst>
                <a:ext uri="{FF2B5EF4-FFF2-40B4-BE49-F238E27FC236}">
                  <a16:creationId xmlns:a16="http://schemas.microsoft.com/office/drawing/2014/main" id="{C3687A6B-7F07-4A14-A325-EAA7E1DE8987}"/>
                </a:ext>
              </a:extLst>
            </p:cNvPr>
            <p:cNvSpPr/>
            <p:nvPr/>
          </p:nvSpPr>
          <p:spPr>
            <a:xfrm>
              <a:off x="6967721" y="3497959"/>
              <a:ext cx="675685" cy="412855"/>
            </a:xfrm>
            <a:prstGeom prst="flowChartMagneticDisk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taBase</a:t>
              </a:r>
              <a:endParaRPr lang="zh-CN" alt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F6656A9F-B379-4253-BF57-D759AE719CB8}"/>
                </a:ext>
              </a:extLst>
            </p:cNvPr>
            <p:cNvCxnSpPr>
              <a:cxnSpLocks/>
              <a:stCxn id="21" idx="2"/>
              <a:endCxn id="24" idx="1"/>
            </p:cNvCxnSpPr>
            <p:nvPr/>
          </p:nvCxnSpPr>
          <p:spPr>
            <a:xfrm flipH="1">
              <a:off x="7305564" y="3276524"/>
              <a:ext cx="3" cy="22143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B2E186C-93E8-40FE-80B1-F17FF85F4CAB}"/>
                </a:ext>
              </a:extLst>
            </p:cNvPr>
            <p:cNvSpPr/>
            <p:nvPr/>
          </p:nvSpPr>
          <p:spPr>
            <a:xfrm>
              <a:off x="6561818" y="4121918"/>
              <a:ext cx="1487491" cy="32575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B result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CAC24EBC-B289-46B8-860B-8F606C0ABE49}"/>
                </a:ext>
              </a:extLst>
            </p:cNvPr>
            <p:cNvCxnSpPr>
              <a:cxnSpLocks/>
              <a:stCxn id="24" idx="3"/>
              <a:endCxn id="26" idx="0"/>
            </p:cNvCxnSpPr>
            <p:nvPr/>
          </p:nvCxnSpPr>
          <p:spPr>
            <a:xfrm>
              <a:off x="7305564" y="3910814"/>
              <a:ext cx="0" cy="21110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3A6AFE09-832B-44E6-A9C4-DB33C67CCBEC}"/>
                </a:ext>
              </a:extLst>
            </p:cNvPr>
            <p:cNvGrpSpPr/>
            <p:nvPr/>
          </p:nvGrpSpPr>
          <p:grpSpPr>
            <a:xfrm>
              <a:off x="2555020" y="2380048"/>
              <a:ext cx="1406339" cy="477516"/>
              <a:chOff x="2555020" y="2942426"/>
              <a:chExt cx="1406339" cy="477516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9F0AF323-FC79-4636-95B8-E9DBA2439D45}"/>
                  </a:ext>
                </a:extLst>
              </p:cNvPr>
              <p:cNvSpPr/>
              <p:nvPr/>
            </p:nvSpPr>
            <p:spPr>
              <a:xfrm>
                <a:off x="2620418" y="2942426"/>
                <a:ext cx="1275542" cy="477516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4345F965-ABA3-4405-92AA-C47615A12330}"/>
                  </a:ext>
                </a:extLst>
              </p:cNvPr>
              <p:cNvSpPr txBox="1"/>
              <p:nvPr/>
            </p:nvSpPr>
            <p:spPr>
              <a:xfrm>
                <a:off x="2555020" y="3011907"/>
                <a:ext cx="140633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6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DST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示例选择</a:t>
                </a:r>
              </a:p>
            </p:txBody>
          </p:sp>
        </p:grp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A0CEEB9F-3411-4AFC-BC41-218D12A92A6C}"/>
                </a:ext>
              </a:extLst>
            </p:cNvPr>
            <p:cNvSpPr txBox="1"/>
            <p:nvPr/>
          </p:nvSpPr>
          <p:spPr>
            <a:xfrm>
              <a:off x="559450" y="2749379"/>
              <a:ext cx="112606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dialogue history</a:t>
              </a:r>
            </a:p>
          </p:txBody>
        </p:sp>
        <p:cxnSp>
          <p:nvCxnSpPr>
            <p:cNvPr id="30" name="连接符: 肘形 29">
              <a:extLst>
                <a:ext uri="{FF2B5EF4-FFF2-40B4-BE49-F238E27FC236}">
                  <a16:creationId xmlns:a16="http://schemas.microsoft.com/office/drawing/2014/main" id="{4A189437-2A61-42EB-9AA9-56EC53B57ECE}"/>
                </a:ext>
              </a:extLst>
            </p:cNvPr>
            <p:cNvCxnSpPr>
              <a:cxnSpLocks/>
              <a:stCxn id="16" idx="1"/>
              <a:endCxn id="10" idx="0"/>
            </p:cNvCxnSpPr>
            <p:nvPr/>
          </p:nvCxnSpPr>
          <p:spPr>
            <a:xfrm rot="10800000" flipV="1">
              <a:off x="5167818" y="2062758"/>
              <a:ext cx="1394528" cy="294438"/>
            </a:xfrm>
            <a:prstGeom prst="bentConnector2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3ACF3017-48BD-4752-AFF0-2DDCEC169301}"/>
                </a:ext>
              </a:extLst>
            </p:cNvPr>
            <p:cNvCxnSpPr>
              <a:cxnSpLocks/>
              <a:endCxn id="21" idx="3"/>
            </p:cNvCxnSpPr>
            <p:nvPr/>
          </p:nvCxnSpPr>
          <p:spPr>
            <a:xfrm flipH="1">
              <a:off x="8049312" y="3118464"/>
              <a:ext cx="56128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CB26580C-38FA-46F8-9F08-1901BC59B0C5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 flipV="1">
              <a:off x="3910469" y="2618806"/>
              <a:ext cx="395546" cy="33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连接符: 肘形 32">
              <a:extLst>
                <a:ext uri="{FF2B5EF4-FFF2-40B4-BE49-F238E27FC236}">
                  <a16:creationId xmlns:a16="http://schemas.microsoft.com/office/drawing/2014/main" id="{3C4B1F5E-CF30-48C0-B286-A4A77B94DFD9}"/>
                </a:ext>
              </a:extLst>
            </p:cNvPr>
            <p:cNvCxnSpPr>
              <a:stCxn id="21" idx="1"/>
              <a:endCxn id="11" idx="0"/>
            </p:cNvCxnSpPr>
            <p:nvPr/>
          </p:nvCxnSpPr>
          <p:spPr>
            <a:xfrm rot="10800000" flipV="1">
              <a:off x="5167819" y="3118464"/>
              <a:ext cx="1394003" cy="1828904"/>
            </a:xfrm>
            <a:prstGeom prst="bentConnector2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连接符: 肘形 33">
              <a:extLst>
                <a:ext uri="{FF2B5EF4-FFF2-40B4-BE49-F238E27FC236}">
                  <a16:creationId xmlns:a16="http://schemas.microsoft.com/office/drawing/2014/main" id="{694BB3AB-DF69-4E76-9016-303BC98470C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009671" y="3628646"/>
              <a:ext cx="499699" cy="2137746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29FAB9C1-4D59-4574-A360-C37B55BAD33E}"/>
                </a:ext>
              </a:extLst>
            </p:cNvPr>
            <p:cNvCxnSpPr>
              <a:stCxn id="11" idx="3"/>
            </p:cNvCxnSpPr>
            <p:nvPr/>
          </p:nvCxnSpPr>
          <p:spPr>
            <a:xfrm>
              <a:off x="6029620" y="5208978"/>
              <a:ext cx="258097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4E414689-F17B-4650-97C9-C5CE876599EA}"/>
                </a:ext>
              </a:extLst>
            </p:cNvPr>
            <p:cNvGrpSpPr/>
            <p:nvPr/>
          </p:nvGrpSpPr>
          <p:grpSpPr>
            <a:xfrm>
              <a:off x="2488302" y="4970220"/>
              <a:ext cx="1473057" cy="477516"/>
              <a:chOff x="2488301" y="4947368"/>
              <a:chExt cx="1473057" cy="477516"/>
            </a:xfrm>
          </p:grpSpPr>
          <p:sp>
            <p:nvSpPr>
              <p:cNvPr id="43" name="矩形: 圆角 42">
                <a:extLst>
                  <a:ext uri="{FF2B5EF4-FFF2-40B4-BE49-F238E27FC236}">
                    <a16:creationId xmlns:a16="http://schemas.microsoft.com/office/drawing/2014/main" id="{2452A25C-6019-4BCD-8391-8A2C11A4D7C7}"/>
                  </a:ext>
                </a:extLst>
              </p:cNvPr>
              <p:cNvSpPr/>
              <p:nvPr/>
            </p:nvSpPr>
            <p:spPr>
              <a:xfrm>
                <a:off x="2587058" y="4947368"/>
                <a:ext cx="1275542" cy="477516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9E3C8973-8333-4B25-9F57-B039D5C84DE1}"/>
                  </a:ext>
                </a:extLst>
              </p:cNvPr>
              <p:cNvSpPr txBox="1"/>
              <p:nvPr/>
            </p:nvSpPr>
            <p:spPr>
              <a:xfrm>
                <a:off x="2488301" y="5016849"/>
                <a:ext cx="147305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6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NLG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示例选择</a:t>
                </a:r>
              </a:p>
            </p:txBody>
          </p:sp>
        </p:grp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253B1106-EF77-4D69-890F-27FB525A3E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95960" y="5208978"/>
              <a:ext cx="395546" cy="33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连接符: 肘形 37">
              <a:extLst>
                <a:ext uri="{FF2B5EF4-FFF2-40B4-BE49-F238E27FC236}">
                  <a16:creationId xmlns:a16="http://schemas.microsoft.com/office/drawing/2014/main" id="{CA5E52DC-FB78-4DD1-B587-98DABDAC4282}"/>
                </a:ext>
              </a:extLst>
            </p:cNvPr>
            <p:cNvCxnSpPr>
              <a:stCxn id="29" idx="3"/>
            </p:cNvCxnSpPr>
            <p:nvPr/>
          </p:nvCxnSpPr>
          <p:spPr>
            <a:xfrm flipV="1">
              <a:off x="1685515" y="1318264"/>
              <a:ext cx="2555101" cy="1754281"/>
            </a:xfrm>
            <a:prstGeom prst="bentConnector3">
              <a:avLst>
                <a:gd name="adj1" fmla="val 8354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6ED3C92A-3440-4D23-96FA-DBDBD89593CF}"/>
                </a:ext>
              </a:extLst>
            </p:cNvPr>
            <p:cNvCxnSpPr>
              <a:cxnSpLocks/>
              <a:stCxn id="29" idx="3"/>
              <a:endCxn id="46" idx="1"/>
            </p:cNvCxnSpPr>
            <p:nvPr/>
          </p:nvCxnSpPr>
          <p:spPr>
            <a:xfrm flipV="1">
              <a:off x="1685515" y="2618806"/>
              <a:ext cx="869505" cy="453739"/>
            </a:xfrm>
            <a:prstGeom prst="bentConnector3">
              <a:avLst>
                <a:gd name="adj1" fmla="val 24407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连接符: 肘形 39">
              <a:extLst>
                <a:ext uri="{FF2B5EF4-FFF2-40B4-BE49-F238E27FC236}">
                  <a16:creationId xmlns:a16="http://schemas.microsoft.com/office/drawing/2014/main" id="{25C1F5AE-14DD-40AC-8F2C-9E4C757C96DB}"/>
                </a:ext>
              </a:extLst>
            </p:cNvPr>
            <p:cNvCxnSpPr>
              <a:stCxn id="29" idx="3"/>
              <a:endCxn id="44" idx="1"/>
            </p:cNvCxnSpPr>
            <p:nvPr/>
          </p:nvCxnSpPr>
          <p:spPr>
            <a:xfrm>
              <a:off x="1685515" y="3072545"/>
              <a:ext cx="802787" cy="2136433"/>
            </a:xfrm>
            <a:prstGeom prst="bentConnector3">
              <a:avLst>
                <a:gd name="adj1" fmla="val 26816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575627CE-152D-47DE-85F2-EC57487462D8}"/>
                </a:ext>
              </a:extLst>
            </p:cNvPr>
            <p:cNvSpPr/>
            <p:nvPr/>
          </p:nvSpPr>
          <p:spPr>
            <a:xfrm>
              <a:off x="6561817" y="5517517"/>
              <a:ext cx="1487491" cy="32575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ponse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B107D9FA-BA12-407B-9631-DB26752D682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49311" y="5686337"/>
              <a:ext cx="56128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484A20C5-7E59-40A2-82E3-A9B2F6A394B8}"/>
              </a:ext>
            </a:extLst>
          </p:cNvPr>
          <p:cNvSpPr/>
          <p:nvPr/>
        </p:nvSpPr>
        <p:spPr>
          <a:xfrm>
            <a:off x="3202676" y="2279175"/>
            <a:ext cx="1777766" cy="358319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967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en-US" altLang="zh-CN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Prompt</a:t>
            </a: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设计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D27B1FA-9994-445A-BB99-0A83C1CA20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606" y="1057489"/>
            <a:ext cx="5488070" cy="4645555"/>
          </a:xfrm>
          <a:prstGeom prst="rect">
            <a:avLst/>
          </a:prstGeom>
          <a:effectLst>
            <a:outerShdw blurRad="127000" dist="38100" dir="5400000" algn="t" rotWithShape="0">
              <a:prstClr val="black">
                <a:alpha val="10000"/>
              </a:prstClr>
            </a:outerShdw>
          </a:effectLst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33FCFB32-A509-4CBF-BB50-7F60270AFF68}"/>
              </a:ext>
            </a:extLst>
          </p:cNvPr>
          <p:cNvGrpSpPr/>
          <p:nvPr/>
        </p:nvGrpSpPr>
        <p:grpSpPr>
          <a:xfrm>
            <a:off x="644323" y="922916"/>
            <a:ext cx="4746543" cy="764385"/>
            <a:chOff x="644323" y="922916"/>
            <a:chExt cx="4746543" cy="76438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A9F1E01C-FFCA-4BB9-96E8-F42E210A80BB}"/>
                </a:ext>
              </a:extLst>
            </p:cNvPr>
            <p:cNvSpPr txBox="1"/>
            <p:nvPr/>
          </p:nvSpPr>
          <p:spPr>
            <a:xfrm>
              <a:off x="644323" y="1294373"/>
              <a:ext cx="4746543" cy="392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任务描述（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Task-specific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）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+ 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示例 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+ 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目标对话</a:t>
              </a:r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7DA0F734-5122-41E7-8D6D-2A2771698DBD}"/>
                </a:ext>
              </a:extLst>
            </p:cNvPr>
            <p:cNvSpPr txBox="1"/>
            <p:nvPr/>
          </p:nvSpPr>
          <p:spPr>
            <a:xfrm>
              <a:off x="644324" y="922916"/>
              <a:ext cx="1560394" cy="392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Prompt</a:t>
              </a:r>
              <a:r>
                <a:rPr lang="zh-CN" altLang="en-US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构成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DC125D6-7EF6-4946-820A-C1F0747CBF44}"/>
              </a:ext>
            </a:extLst>
          </p:cNvPr>
          <p:cNvGrpSpPr/>
          <p:nvPr/>
        </p:nvGrpSpPr>
        <p:grpSpPr>
          <a:xfrm>
            <a:off x="644323" y="1936308"/>
            <a:ext cx="5381768" cy="730766"/>
            <a:chOff x="644323" y="1925434"/>
            <a:chExt cx="5381768" cy="730766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D8F3547-4962-455D-88E8-BEDA1130D14A}"/>
                </a:ext>
              </a:extLst>
            </p:cNvPr>
            <p:cNvSpPr txBox="1"/>
            <p:nvPr/>
          </p:nvSpPr>
          <p:spPr>
            <a:xfrm>
              <a:off x="644323" y="2263272"/>
              <a:ext cx="5381768" cy="392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统一的任务描述，提供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个固定的示例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809D9D58-54A2-44D5-8CE4-C307D4E68169}"/>
                </a:ext>
              </a:extLst>
            </p:cNvPr>
            <p:cNvSpPr txBox="1"/>
            <p:nvPr/>
          </p:nvSpPr>
          <p:spPr>
            <a:xfrm>
              <a:off x="644323" y="1925434"/>
              <a:ext cx="1764505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Domain Prompt</a:t>
              </a:r>
              <a:endParaRPr lang="zh-CN" altLang="en-US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FD117D5-144E-42A3-AB96-39815E913E02}"/>
              </a:ext>
            </a:extLst>
          </p:cNvPr>
          <p:cNvGrpSpPr/>
          <p:nvPr/>
        </p:nvGrpSpPr>
        <p:grpSpPr>
          <a:xfrm>
            <a:off x="644323" y="2916081"/>
            <a:ext cx="4669205" cy="1393149"/>
            <a:chOff x="644323" y="2930773"/>
            <a:chExt cx="4669205" cy="1393149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F3400CD-8B56-443E-99E8-A79AD5C9ACE6}"/>
                </a:ext>
              </a:extLst>
            </p:cNvPr>
            <p:cNvSpPr txBox="1"/>
            <p:nvPr/>
          </p:nvSpPr>
          <p:spPr>
            <a:xfrm>
              <a:off x="644323" y="2930773"/>
              <a:ext cx="1764505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DST Prompt</a:t>
              </a:r>
              <a:endParaRPr lang="zh-CN" altLang="en-US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AB2A824D-126F-4D74-80DC-E249FBAA5100}"/>
                </a:ext>
              </a:extLst>
            </p:cNvPr>
            <p:cNvSpPr txBox="1"/>
            <p:nvPr/>
          </p:nvSpPr>
          <p:spPr>
            <a:xfrm>
              <a:off x="644323" y="3263375"/>
              <a:ext cx="4669205" cy="1060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lnSpc>
                  <a:spcPct val="120000"/>
                </a:lnSpc>
                <a:buFont typeface="Wingdings" panose="05000000000000000000" pitchFamily="2" charset="2"/>
                <a:buChar char="Ø"/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任务描述中提供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inform slot</a:t>
              </a:r>
            </a:p>
            <a:p>
              <a:pPr marL="285750" indent="-285750" algn="l">
                <a:lnSpc>
                  <a:spcPct val="120000"/>
                </a:lnSpc>
                <a:buFont typeface="Wingdings" panose="05000000000000000000" pitchFamily="2" charset="2"/>
                <a:buChar char="Ø"/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根据整个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history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的相似度来选取示例</a:t>
              </a:r>
              <a:endParaRPr lang="en-US" altLang="zh-CN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285750" indent="-285750" algn="l">
                <a:lnSpc>
                  <a:spcPct val="120000"/>
                </a:lnSpc>
                <a:buFont typeface="Wingdings" panose="05000000000000000000" pitchFamily="2" charset="2"/>
                <a:buChar char="Ø"/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采用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update state prediction</a:t>
              </a:r>
              <a:endParaRPr lang="zh-CN" altLang="en-US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F9220781-DAE0-4836-8024-164FE4DCB5FA}"/>
              </a:ext>
            </a:extLst>
          </p:cNvPr>
          <p:cNvGrpSpPr/>
          <p:nvPr/>
        </p:nvGrpSpPr>
        <p:grpSpPr>
          <a:xfrm>
            <a:off x="644323" y="4526393"/>
            <a:ext cx="4942161" cy="1450580"/>
            <a:chOff x="644323" y="4603731"/>
            <a:chExt cx="4942161" cy="1450580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5936F89-DDAD-4514-8743-5E5933F73BD4}"/>
                </a:ext>
              </a:extLst>
            </p:cNvPr>
            <p:cNvSpPr txBox="1"/>
            <p:nvPr/>
          </p:nvSpPr>
          <p:spPr>
            <a:xfrm>
              <a:off x="644324" y="4603731"/>
              <a:ext cx="1764505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NLG Prompt</a:t>
              </a:r>
              <a:endParaRPr lang="zh-CN" altLang="en-US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E80B2A3E-1095-405C-AB1A-626D444E42AE}"/>
                </a:ext>
              </a:extLst>
            </p:cNvPr>
            <p:cNvSpPr txBox="1"/>
            <p:nvPr/>
          </p:nvSpPr>
          <p:spPr>
            <a:xfrm>
              <a:off x="644323" y="4996586"/>
              <a:ext cx="4942161" cy="1057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Font typeface="Wingdings" panose="05000000000000000000" pitchFamily="2" charset="2"/>
                <a:buChar char="Ø"/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任务描述中提供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request slot</a:t>
              </a:r>
            </a:p>
            <a:p>
              <a:pPr marL="285750" indent="-285750">
                <a:lnSpc>
                  <a:spcPct val="120000"/>
                </a:lnSpc>
                <a:buFont typeface="Wingdings" panose="05000000000000000000" pitchFamily="2" charset="2"/>
                <a:buChar char="Ø"/>
              </a:pP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policy-based selection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：根据当前轮次的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query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、对话状态、数据库结果的相似度来选取示例</a:t>
              </a:r>
              <a:endParaRPr lang="en-US" altLang="zh-CN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453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示例选择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29</a:t>
            </a:fld>
            <a:endParaRPr lang="zh-CN" altLang="en-US"/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C5106605-F883-4B1D-BEB6-6A14FDC8CE39}"/>
              </a:ext>
            </a:extLst>
          </p:cNvPr>
          <p:cNvGrpSpPr/>
          <p:nvPr/>
        </p:nvGrpSpPr>
        <p:grpSpPr>
          <a:xfrm>
            <a:off x="663355" y="983626"/>
            <a:ext cx="10865290" cy="4890749"/>
            <a:chOff x="663355" y="1161327"/>
            <a:chExt cx="10865290" cy="4890749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A94CC16B-9740-4760-9CB7-8928F987493B}"/>
                </a:ext>
              </a:extLst>
            </p:cNvPr>
            <p:cNvGrpSpPr/>
            <p:nvPr/>
          </p:nvGrpSpPr>
          <p:grpSpPr>
            <a:xfrm>
              <a:off x="663355" y="2118810"/>
              <a:ext cx="10865290" cy="1777805"/>
              <a:chOff x="712562" y="986055"/>
              <a:chExt cx="10865290" cy="1777805"/>
            </a:xfrm>
          </p:grpSpPr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3400CD-8B56-443E-99E8-A79AD5C9ACE6}"/>
                  </a:ext>
                </a:extLst>
              </p:cNvPr>
              <p:cNvSpPr txBox="1"/>
              <p:nvPr/>
            </p:nvSpPr>
            <p:spPr>
              <a:xfrm>
                <a:off x="712562" y="986055"/>
                <a:ext cx="1764505" cy="395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DST</a:t>
                </a:r>
                <a:r>
                  <a:rPr lang="zh-CN" altLang="en-US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示例选择</a:t>
                </a: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B2A824D-126F-4D74-80DC-E249FBAA5100}"/>
                  </a:ext>
                </a:extLst>
              </p:cNvPr>
              <p:cNvSpPr txBox="1"/>
              <p:nvPr/>
            </p:nvSpPr>
            <p:spPr>
              <a:xfrm>
                <a:off x="712562" y="1361728"/>
                <a:ext cx="4669205" cy="39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根据整个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history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的相似度来选取示例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75DAB6A-1781-4B96-A1AB-21E8498DEE6C}"/>
                  </a:ext>
                </a:extLst>
              </p:cNvPr>
              <p:cNvSpPr/>
              <p:nvPr/>
            </p:nvSpPr>
            <p:spPr>
              <a:xfrm>
                <a:off x="712562" y="1806226"/>
                <a:ext cx="10865290" cy="957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2">
                        <a:lumMod val="75000"/>
                      </a:schemeClr>
                    </a:solidFill>
                    <a:latin typeface="Consolas" panose="020B0609020204030204" pitchFamily="49" charset="0"/>
                  </a:rPr>
                  <a:t>Customer: I am looking for a restaurant in the centre serving modern European food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2">
                        <a:lumMod val="75000"/>
                      </a:schemeClr>
                    </a:solidFill>
                    <a:latin typeface="Consolas" panose="020B0609020204030204" pitchFamily="49" charset="0"/>
                  </a:rPr>
                  <a:t>Assistant: I found 4 that you might be interested in. What type of price are you looking for?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1600" dirty="0">
                    <a:solidFill>
                      <a:schemeClr val="accent2">
                        <a:lumMod val="75000"/>
                      </a:schemeClr>
                    </a:solidFill>
                    <a:latin typeface="Consolas" panose="020B0609020204030204" pitchFamily="49" charset="0"/>
                  </a:rPr>
                  <a:t>Customer: I don't have a preference on price, but how about expensive?</a:t>
                </a:r>
                <a:endParaRPr lang="en-US" altLang="zh-CN" sz="1600" b="0" dirty="0">
                  <a:solidFill>
                    <a:schemeClr val="accent2">
                      <a:lumMod val="75000"/>
                    </a:schemeClr>
                  </a:solidFill>
                  <a:effectLst/>
                  <a:latin typeface="Consolas" panose="020B0609020204030204" pitchFamily="49" charset="0"/>
                </a:endParaRPr>
              </a:p>
            </p:txBody>
          </p: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DC15895B-4C3B-482D-8D5D-CC95224F3278}"/>
                </a:ext>
              </a:extLst>
            </p:cNvPr>
            <p:cNvGrpSpPr/>
            <p:nvPr/>
          </p:nvGrpSpPr>
          <p:grpSpPr>
            <a:xfrm>
              <a:off x="663355" y="4177135"/>
              <a:ext cx="10633277" cy="1874941"/>
              <a:chOff x="696106" y="3448375"/>
              <a:chExt cx="10633277" cy="1874941"/>
            </a:xfrm>
          </p:grpSpPr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5936F89-DDAD-4514-8743-5E5933F73BD4}"/>
                  </a:ext>
                </a:extLst>
              </p:cNvPr>
              <p:cNvSpPr txBox="1"/>
              <p:nvPr/>
            </p:nvSpPr>
            <p:spPr>
              <a:xfrm>
                <a:off x="696106" y="3448375"/>
                <a:ext cx="1764505" cy="395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NLG</a:t>
                </a:r>
                <a:r>
                  <a:rPr lang="zh-CN" altLang="en-US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示例选择</a:t>
                </a:r>
              </a:p>
            </p:txBody>
          </p: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BA99FF1E-5378-44EB-9F4E-3C0D813613BF}"/>
                  </a:ext>
                </a:extLst>
              </p:cNvPr>
              <p:cNvSpPr txBox="1"/>
              <p:nvPr/>
            </p:nvSpPr>
            <p:spPr>
              <a:xfrm>
                <a:off x="696106" y="3792939"/>
                <a:ext cx="10633277" cy="39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Policy-based Selectio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：根据当前轮次的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query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、对话状态、数据库结果的相似度来选取示例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17F9E6B-1B5A-47B4-987B-34DEA6F9D90A}"/>
                  </a:ext>
                </a:extLst>
              </p:cNvPr>
              <p:cNvSpPr/>
              <p:nvPr/>
            </p:nvSpPr>
            <p:spPr>
              <a:xfrm>
                <a:off x="696106" y="4257511"/>
                <a:ext cx="9899176" cy="1065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dirty="0">
                    <a:solidFill>
                      <a:schemeClr val="accent6">
                        <a:lumMod val="75000"/>
                      </a:schemeClr>
                    </a:solidFill>
                    <a:latin typeface="Consolas" panose="020B0609020204030204" pitchFamily="49" charset="0"/>
                  </a:rPr>
                  <a:t>Question: Can you help me find a college to visit in the centre?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dirty="0">
                    <a:solidFill>
                      <a:schemeClr val="accent6">
                        <a:lumMod val="75000"/>
                      </a:schemeClr>
                    </a:solidFill>
                    <a:latin typeface="Consolas" panose="020B0609020204030204" pitchFamily="49" charset="0"/>
                  </a:rPr>
                  <a:t>full state: {"attraction": {"area": "centre", "type": "college"}}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dirty="0" err="1">
                    <a:solidFill>
                      <a:schemeClr val="accent6">
                        <a:lumMod val="75000"/>
                      </a:schemeClr>
                    </a:solidFill>
                    <a:latin typeface="Consolas" panose="020B0609020204030204" pitchFamily="49" charset="0"/>
                  </a:rPr>
                  <a:t>database_result</a:t>
                </a:r>
                <a:r>
                  <a:rPr lang="en-US" altLang="zh-CN" dirty="0">
                    <a:solidFill>
                      <a:schemeClr val="accent6">
                        <a:lumMod val="75000"/>
                      </a:schemeClr>
                    </a:solidFill>
                    <a:latin typeface="Consolas" panose="020B0609020204030204" pitchFamily="49" charset="0"/>
                  </a:rPr>
                  <a:t>: {"attraction": 13}</a:t>
                </a:r>
                <a:endParaRPr lang="en-US" altLang="zh-CN" b="0" dirty="0">
                  <a:solidFill>
                    <a:schemeClr val="accent6">
                      <a:lumMod val="75000"/>
                    </a:schemeClr>
                  </a:solidFill>
                  <a:effectLst/>
                  <a:latin typeface="Consolas" panose="020B0609020204030204" pitchFamily="49" charset="0"/>
                </a:endParaRPr>
              </a:p>
            </p:txBody>
          </p:sp>
        </p:grp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9A1964D0-62C7-4B92-9003-EC040A24A6B3}"/>
                </a:ext>
              </a:extLst>
            </p:cNvPr>
            <p:cNvSpPr txBox="1"/>
            <p:nvPr/>
          </p:nvSpPr>
          <p:spPr>
            <a:xfrm>
              <a:off x="663355" y="1161327"/>
              <a:ext cx="8329683" cy="728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dirty="0">
                  <a:solidFill>
                    <a:srgbClr val="4472C4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Embedding</a:t>
              </a:r>
              <a:r>
                <a:rPr lang="zh-CN" altLang="en-US" b="1" dirty="0">
                  <a:solidFill>
                    <a:srgbClr val="4472C4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模型</a:t>
              </a:r>
              <a:endParaRPr lang="en-US" altLang="zh-CN" b="1" dirty="0">
                <a:solidFill>
                  <a:srgbClr val="4472C4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https://huggingface.co/sentence-transformers/all-mpnet-base-v2</a:t>
              </a:r>
              <a:endParaRPr lang="zh-CN" altLang="en-US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6733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3204115" y="3848269"/>
            <a:ext cx="57837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和意义</a:t>
            </a:r>
            <a:endParaRPr lang="en-US" altLang="zh-CN" sz="6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71902" y="1583182"/>
            <a:ext cx="4648200" cy="1854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44951" y="1848562"/>
            <a:ext cx="4102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01</a:t>
            </a:r>
            <a:endParaRPr lang="zh-CN" altLang="en-US" sz="8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5193860"/>
            <a:ext cx="1943100" cy="1664140"/>
            <a:chOff x="0" y="3725502"/>
            <a:chExt cx="3657600" cy="3132498"/>
          </a:xfrm>
        </p:grpSpPr>
        <p:sp>
          <p:nvSpPr>
            <p:cNvPr id="24" name="直角三角形 2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 rot="10800000">
            <a:off x="10248900" y="0"/>
            <a:ext cx="1943100" cy="1664140"/>
            <a:chOff x="0" y="3725502"/>
            <a:chExt cx="3657600" cy="3132498"/>
          </a:xfrm>
        </p:grpSpPr>
        <p:sp>
          <p:nvSpPr>
            <p:cNvPr id="27" name="直角三角形 26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2565647" y="3848269"/>
            <a:ext cx="71110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分析（二）</a:t>
            </a:r>
            <a:endParaRPr lang="en-US" altLang="zh-CN" sz="6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71902" y="1583182"/>
            <a:ext cx="4648200" cy="1854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44951" y="1848562"/>
            <a:ext cx="4102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05</a:t>
            </a:r>
            <a:endParaRPr lang="zh-CN" altLang="en-US" sz="8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5193860"/>
            <a:ext cx="1943100" cy="1664140"/>
            <a:chOff x="0" y="3725502"/>
            <a:chExt cx="3657600" cy="3132498"/>
          </a:xfrm>
        </p:grpSpPr>
        <p:sp>
          <p:nvSpPr>
            <p:cNvPr id="24" name="直角三角形 2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 rot="10800000">
            <a:off x="10248900" y="0"/>
            <a:ext cx="1943100" cy="1664140"/>
            <a:chOff x="0" y="3725502"/>
            <a:chExt cx="3657600" cy="3132498"/>
          </a:xfrm>
        </p:grpSpPr>
        <p:sp>
          <p:nvSpPr>
            <p:cNvPr id="27" name="直角三角形 26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682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结果比较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31</a:t>
            </a:fld>
            <a:endParaRPr lang="zh-CN" altLang="en-US"/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B63AA80C-6D98-4A54-AAD3-7A8423686E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7686424"/>
              </p:ext>
            </p:extLst>
          </p:nvPr>
        </p:nvGraphicFramePr>
        <p:xfrm>
          <a:off x="1814836" y="2036403"/>
          <a:ext cx="8467615" cy="206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7379">
                  <a:extLst>
                    <a:ext uri="{9D8B030D-6E8A-4147-A177-3AD203B41FA5}">
                      <a16:colId xmlns:a16="http://schemas.microsoft.com/office/drawing/2014/main" val="2075646394"/>
                    </a:ext>
                  </a:extLst>
                </a:gridCol>
                <a:gridCol w="1120059">
                  <a:extLst>
                    <a:ext uri="{9D8B030D-6E8A-4147-A177-3AD203B41FA5}">
                      <a16:colId xmlns:a16="http://schemas.microsoft.com/office/drawing/2014/main" val="2955773509"/>
                    </a:ext>
                  </a:extLst>
                </a:gridCol>
                <a:gridCol w="1120059">
                  <a:extLst>
                    <a:ext uri="{9D8B030D-6E8A-4147-A177-3AD203B41FA5}">
                      <a16:colId xmlns:a16="http://schemas.microsoft.com/office/drawing/2014/main" val="2084016757"/>
                    </a:ext>
                  </a:extLst>
                </a:gridCol>
                <a:gridCol w="1120059">
                  <a:extLst>
                    <a:ext uri="{9D8B030D-6E8A-4147-A177-3AD203B41FA5}">
                      <a16:colId xmlns:a16="http://schemas.microsoft.com/office/drawing/2014/main" val="1687100494"/>
                    </a:ext>
                  </a:extLst>
                </a:gridCol>
                <a:gridCol w="1120059">
                  <a:extLst>
                    <a:ext uri="{9D8B030D-6E8A-4147-A177-3AD203B41FA5}">
                      <a16:colId xmlns:a16="http://schemas.microsoft.com/office/drawing/2014/main" val="40227226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form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ccess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EU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bined Score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42631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W-SHOT-CHATGPT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2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.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803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-TOD-CHATGPT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.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.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.6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45485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S-TOD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t-3.5-turbo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.5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253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S-TOD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t-4-turbo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.87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7613825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D1A1AF5-C35E-4FC0-A4F0-A845568ABC6F}"/>
              </a:ext>
            </a:extLst>
          </p:cNvPr>
          <p:cNvSpPr txBox="1"/>
          <p:nvPr/>
        </p:nvSpPr>
        <p:spPr>
          <a:xfrm>
            <a:off x="3646637" y="4143470"/>
            <a:ext cx="4804012" cy="326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楷体" panose="02010609060101010101" pitchFamily="49" charset="-122"/>
              </a:rPr>
              <a:t>表</a:t>
            </a:r>
            <a:r>
              <a:rPr lang="en-US" altLang="zh-CN" sz="1400" dirty="0"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lang="zh-CN" altLang="en-US" sz="1400" dirty="0"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lang="en-US" altLang="zh-CN" sz="1400" dirty="0">
                <a:latin typeface="Times New Roman" panose="02020603050405020304" pitchFamily="18" charset="0"/>
                <a:ea typeface="楷体" panose="02010609060101010101" pitchFamily="49" charset="-122"/>
              </a:rPr>
              <a:t>DS-TOD</a:t>
            </a:r>
            <a:r>
              <a:rPr lang="zh-CN" altLang="en-US" sz="1400" dirty="0">
                <a:latin typeface="Times New Roman" panose="02020603050405020304" pitchFamily="18" charset="0"/>
                <a:ea typeface="楷体" panose="02010609060101010101" pitchFamily="49" charset="-122"/>
              </a:rPr>
              <a:t>在</a:t>
            </a:r>
            <a:r>
              <a:rPr lang="en-US" altLang="zh-CN" sz="1400" dirty="0">
                <a:latin typeface="Times New Roman" panose="02020603050405020304" pitchFamily="18" charset="0"/>
                <a:ea typeface="楷体" panose="02010609060101010101" pitchFamily="49" charset="-122"/>
              </a:rPr>
              <a:t>MultiWOZ 2.2 </a:t>
            </a:r>
            <a:r>
              <a:rPr lang="zh-CN" altLang="en-US" sz="1400" dirty="0">
                <a:latin typeface="Times New Roman" panose="02020603050405020304" pitchFamily="18" charset="0"/>
                <a:ea typeface="楷体" panose="02010609060101010101" pitchFamily="49" charset="-122"/>
              </a:rPr>
              <a:t>数据集上的实验结果</a:t>
            </a:r>
          </a:p>
        </p:txBody>
      </p:sp>
    </p:spTree>
    <p:extLst>
      <p:ext uri="{BB962C8B-B14F-4D97-AF65-F5344CB8AC3E}">
        <p14:creationId xmlns:p14="http://schemas.microsoft.com/office/powerpoint/2010/main" val="373271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对话示例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E48D507-6E64-481A-A775-215BAA36991B}"/>
              </a:ext>
            </a:extLst>
          </p:cNvPr>
          <p:cNvSpPr/>
          <p:nvPr/>
        </p:nvSpPr>
        <p:spPr>
          <a:xfrm>
            <a:off x="662055" y="806971"/>
            <a:ext cx="10867890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------------------------------------------</a:t>
            </a:r>
            <a:r>
              <a:rPr lang="en-US" altLang="zh-CN" sz="1400" b="1" dirty="0">
                <a:solidFill>
                  <a:schemeClr val="accent1"/>
                </a:solidFill>
                <a:latin typeface="Consolas" panose="020B0609020204030204" pitchFamily="49" charset="0"/>
              </a:rPr>
              <a:t>turn 0~1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----------------------------------------------------------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User: </a:t>
            </a:r>
            <a:r>
              <a:rPr lang="en-US" altLang="zh-CN" sz="1400" dirty="0">
                <a:latin typeface="Consolas" panose="020B0609020204030204" pitchFamily="49" charset="0"/>
              </a:rPr>
              <a:t>I need to leave </a:t>
            </a:r>
            <a:r>
              <a:rPr lang="en-US" altLang="zh-CN" sz="1400" dirty="0" err="1">
                <a:latin typeface="Consolas" panose="020B0609020204030204" pitchFamily="49" charset="0"/>
              </a:rPr>
              <a:t>peterborough</a:t>
            </a:r>
            <a:r>
              <a:rPr lang="en-US" altLang="zh-CN" sz="1400" dirty="0">
                <a:latin typeface="Consolas" panose="020B0609020204030204" pitchFamily="49" charset="0"/>
              </a:rPr>
              <a:t> and arrive by </a:t>
            </a:r>
            <a:r>
              <a:rPr lang="en-US" altLang="zh-CN" sz="1400" dirty="0">
                <a:solidFill>
                  <a:srgbClr val="6A9955"/>
                </a:solidFill>
                <a:latin typeface="Consolas" panose="020B0609020204030204" pitchFamily="49" charset="0"/>
              </a:rPr>
              <a:t>20:45</a:t>
            </a:r>
            <a:r>
              <a:rPr lang="en-US" altLang="zh-CN" sz="1400" dirty="0">
                <a:latin typeface="Consolas" panose="020B0609020204030204" pitchFamily="49" charset="0"/>
              </a:rPr>
              <a:t>. Can you book a train for me?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Current total State: 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{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train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{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departure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 err="1">
                <a:solidFill>
                  <a:srgbClr val="CE9178"/>
                </a:solidFill>
                <a:latin typeface="Consolas" panose="020B0609020204030204" pitchFamily="49" charset="0"/>
              </a:rPr>
              <a:t>peterborough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arriveby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20:45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}}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Database Results: 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{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train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569CD6"/>
                </a:solidFill>
                <a:latin typeface="Consolas" panose="020B0609020204030204" pitchFamily="49" charset="0"/>
              </a:rPr>
              <a:t>266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Response: </a:t>
            </a:r>
            <a:r>
              <a:rPr lang="en-US" altLang="zh-CN" sz="1200" dirty="0">
                <a:latin typeface="Consolas" panose="020B0609020204030204" pitchFamily="49" charset="0"/>
              </a:rPr>
              <a:t>Certainly, I can help with that. To proceed with the booking, can you tell me what time would you like to depart?.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Gold Response: </a:t>
            </a:r>
            <a:r>
              <a:rPr lang="en-US" altLang="zh-CN" sz="1400" dirty="0">
                <a:latin typeface="Consolas" panose="020B0609020204030204" pitchFamily="49" charset="0"/>
              </a:rPr>
              <a:t>What time would you like to depart?</a:t>
            </a:r>
          </a:p>
          <a:p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------------------------------------------</a:t>
            </a:r>
            <a:r>
              <a:rPr lang="en-US" altLang="zh-CN" sz="1400" b="1" dirty="0">
                <a:solidFill>
                  <a:schemeClr val="accent1"/>
                </a:solidFill>
                <a:latin typeface="Consolas" panose="020B0609020204030204" pitchFamily="49" charset="0"/>
              </a:rPr>
              <a:t>turn 2~3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----------------------------------------------------------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User: </a:t>
            </a:r>
            <a:r>
              <a:rPr lang="en-US" altLang="zh-CN" sz="1400" dirty="0">
                <a:latin typeface="Consolas" panose="020B0609020204030204" pitchFamily="49" charset="0"/>
              </a:rPr>
              <a:t>I will depart any time so long as the train arrives by </a:t>
            </a:r>
            <a:r>
              <a:rPr lang="en-US" altLang="zh-CN" sz="1400" dirty="0">
                <a:solidFill>
                  <a:srgbClr val="6A9955"/>
                </a:solidFill>
                <a:latin typeface="Consolas" panose="020B0609020204030204" pitchFamily="49" charset="0"/>
              </a:rPr>
              <a:t>20:45</a:t>
            </a:r>
            <a:r>
              <a:rPr lang="en-US" altLang="zh-CN" sz="1400" dirty="0">
                <a:latin typeface="Consolas" panose="020B0609020204030204" pitchFamily="49" charset="0"/>
              </a:rPr>
              <a:t>.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Current total State: 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{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train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{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departure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 err="1">
                <a:solidFill>
                  <a:srgbClr val="CE9178"/>
                </a:solidFill>
                <a:latin typeface="Consolas" panose="020B0609020204030204" pitchFamily="49" charset="0"/>
              </a:rPr>
              <a:t>peterborough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arriveby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20:45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}}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Database Results: 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{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train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569CD6"/>
                </a:solidFill>
                <a:latin typeface="Consolas" panose="020B0609020204030204" pitchFamily="49" charset="0"/>
              </a:rPr>
              <a:t>266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Response:</a:t>
            </a:r>
            <a:r>
              <a:rPr lang="en-US" altLang="zh-CN" sz="1400" dirty="0">
                <a:latin typeface="Consolas" panose="020B0609020204030204" pitchFamily="49" charset="0"/>
              </a:rPr>
              <a:t> </a:t>
            </a:r>
            <a:r>
              <a:rPr lang="en-US" altLang="zh-CN" sz="1200" dirty="0">
                <a:latin typeface="Consolas" panose="020B0609020204030204" pitchFamily="49" charset="0"/>
              </a:rPr>
              <a:t>There are </a:t>
            </a:r>
            <a:r>
              <a:rPr lang="en-US" altLang="zh-CN" sz="1200" dirty="0">
                <a:solidFill>
                  <a:srgbClr val="CCCCCC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1200" dirty="0">
                <a:solidFill>
                  <a:srgbClr val="569CD6"/>
                </a:solidFill>
                <a:latin typeface="Consolas" panose="020B0609020204030204" pitchFamily="49" charset="0"/>
              </a:rPr>
              <a:t>266</a:t>
            </a:r>
            <a:r>
              <a:rPr lang="en-US" altLang="zh-CN" sz="1200" dirty="0">
                <a:solidFill>
                  <a:srgbClr val="CCCCCC"/>
                </a:solidFill>
                <a:latin typeface="Consolas" panose="020B0609020204030204" pitchFamily="49" charset="0"/>
              </a:rPr>
              <a:t>] </a:t>
            </a:r>
            <a:r>
              <a:rPr lang="en-US" altLang="zh-CN" sz="1200" dirty="0">
                <a:latin typeface="Consolas" panose="020B0609020204030204" pitchFamily="49" charset="0"/>
              </a:rPr>
              <a:t>trains matching your query. could you please tell me your destination and the date you wish to travel?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Gold Response: </a:t>
            </a:r>
            <a:r>
              <a:rPr lang="en-US" altLang="zh-CN" sz="1400" dirty="0">
                <a:latin typeface="Consolas" panose="020B0609020204030204" pitchFamily="49" charset="0"/>
              </a:rPr>
              <a:t>OK, and what day do you need to travel?</a:t>
            </a:r>
          </a:p>
          <a:p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------------------------------------------</a:t>
            </a:r>
            <a:r>
              <a:rPr lang="en-US" altLang="zh-CN" sz="1400" b="1" dirty="0">
                <a:solidFill>
                  <a:schemeClr val="accent1"/>
                </a:solidFill>
                <a:latin typeface="Consolas" panose="020B0609020204030204" pitchFamily="49" charset="0"/>
              </a:rPr>
              <a:t>turn 4~5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----------------------------------------------------------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Question:</a:t>
            </a:r>
            <a:r>
              <a:rPr lang="en-US" altLang="zh-CN" sz="1400" dirty="0">
                <a:latin typeface="Consolas" panose="020B0609020204030204" pitchFamily="49" charset="0"/>
              </a:rPr>
              <a:t> Oh, I need to leave this Saturday. Just to clarify I want to leave Peterborough going to Cambridge.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Current total State: 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{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train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{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departure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 err="1">
                <a:solidFill>
                  <a:srgbClr val="CE9178"/>
                </a:solidFill>
                <a:latin typeface="Consolas" panose="020B0609020204030204" pitchFamily="49" charset="0"/>
              </a:rPr>
              <a:t>peterborough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arriveby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20:45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day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 err="1">
                <a:solidFill>
                  <a:srgbClr val="CE9178"/>
                </a:solidFill>
                <a:latin typeface="Consolas" panose="020B0609020204030204" pitchFamily="49" charset="0"/>
              </a:rPr>
              <a:t>saturday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destination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 err="1">
                <a:solidFill>
                  <a:srgbClr val="CE9178"/>
                </a:solidFill>
                <a:latin typeface="Consolas" panose="020B0609020204030204" pitchFamily="49" charset="0"/>
              </a:rPr>
              <a:t>cambridge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}}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Database Results: 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{</a:t>
            </a:r>
            <a:r>
              <a:rPr lang="en-US" altLang="zh-CN" sz="1400" dirty="0">
                <a:solidFill>
                  <a:srgbClr val="CE9178"/>
                </a:solidFill>
                <a:latin typeface="Consolas" panose="020B0609020204030204" pitchFamily="49" charset="0"/>
              </a:rPr>
              <a:t>'train'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: </a:t>
            </a:r>
            <a:r>
              <a:rPr lang="en-US" altLang="zh-CN" sz="1400" dirty="0">
                <a:solidFill>
                  <a:srgbClr val="569CD6"/>
                </a:solidFill>
                <a:latin typeface="Consolas" panose="020B0609020204030204" pitchFamily="49" charset="0"/>
              </a:rPr>
              <a:t>38</a:t>
            </a:r>
            <a:r>
              <a:rPr lang="en-US" altLang="zh-CN" sz="1400" dirty="0">
                <a:solidFill>
                  <a:srgbClr val="CCCCCC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Response: </a:t>
            </a:r>
            <a:r>
              <a:rPr lang="en-US" altLang="zh-CN" sz="1400" dirty="0">
                <a:latin typeface="Consolas" panose="020B0609020204030204" pitchFamily="49" charset="0"/>
              </a:rPr>
              <a:t>I have found a train that can get you to Cambridge by  [</a:t>
            </a:r>
            <a:r>
              <a:rPr lang="en-US" altLang="zh-CN" sz="1400" dirty="0" err="1">
                <a:latin typeface="Consolas" panose="020B0609020204030204" pitchFamily="49" charset="0"/>
              </a:rPr>
              <a:t>value_time</a:t>
            </a:r>
            <a:r>
              <a:rPr lang="en-US" altLang="zh-CN" sz="1400" dirty="0">
                <a:latin typeface="Consolas" panose="020B0609020204030204" pitchFamily="49" charset="0"/>
              </a:rPr>
              <a:t>]  on Saturday. Would you like me to book this for you? If so, I can provide you with a [reference] for your reservation.</a:t>
            </a:r>
          </a:p>
          <a:p>
            <a:r>
              <a:rPr lang="en-US" altLang="zh-CN" sz="1400" b="1" dirty="0">
                <a:latin typeface="Consolas" panose="020B0609020204030204" pitchFamily="49" charset="0"/>
              </a:rPr>
              <a:t>Gold Response: </a:t>
            </a:r>
            <a:r>
              <a:rPr lang="en-US" altLang="zh-CN" sz="1400" dirty="0">
                <a:latin typeface="Consolas" panose="020B0609020204030204" pitchFamily="49" charset="0"/>
              </a:rPr>
              <a:t>[trainid] will arrive in [destination] Saturday by [arriveby], it will depart [departure] at [leaveat]. Does this suit your needs?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A42462-FB08-42C1-B835-6F96CBAF3D83}"/>
              </a:ext>
            </a:extLst>
          </p:cNvPr>
          <p:cNvSpPr txBox="1"/>
          <p:nvPr/>
        </p:nvSpPr>
        <p:spPr>
          <a:xfrm>
            <a:off x="1692322" y="5733298"/>
            <a:ext cx="8807357" cy="392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LLMs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通过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RL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进行了人类偏好的对齐，回复长度比标答长很多，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LEU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值参考意义不大</a:t>
            </a:r>
          </a:p>
        </p:txBody>
      </p:sp>
    </p:spTree>
    <p:extLst>
      <p:ext uri="{BB962C8B-B14F-4D97-AF65-F5344CB8AC3E}">
        <p14:creationId xmlns:p14="http://schemas.microsoft.com/office/powerpoint/2010/main" val="181928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分析实验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33</a:t>
            </a:fld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185620F-953B-4113-8935-3646905E7837}"/>
              </a:ext>
            </a:extLst>
          </p:cNvPr>
          <p:cNvGrpSpPr/>
          <p:nvPr/>
        </p:nvGrpSpPr>
        <p:grpSpPr>
          <a:xfrm>
            <a:off x="972935" y="3535992"/>
            <a:ext cx="5013586" cy="2708212"/>
            <a:chOff x="1233461" y="3808845"/>
            <a:chExt cx="5013586" cy="2708212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78FD0F7-C371-43B7-AD8D-C456E8183D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331" r="15380" b="47446"/>
            <a:stretch/>
          </p:blipFill>
          <p:spPr>
            <a:xfrm>
              <a:off x="1233461" y="4192388"/>
              <a:ext cx="5013586" cy="2324669"/>
            </a:xfrm>
            <a:prstGeom prst="rect">
              <a:avLst/>
            </a:prstGeom>
          </p:spPr>
        </p:pic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61D5B61D-5A5A-4CD6-B564-BD74B47FB07D}"/>
                </a:ext>
              </a:extLst>
            </p:cNvPr>
            <p:cNvSpPr txBox="1"/>
            <p:nvPr/>
          </p:nvSpPr>
          <p:spPr>
            <a:xfrm>
              <a:off x="2384576" y="3808845"/>
              <a:ext cx="2711356" cy="392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NLG</a:t>
              </a:r>
              <a:r>
                <a:rPr lang="zh-CN" altLang="en-US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模块示例数目分析</a:t>
              </a: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4E8F3820-A09D-4A38-831E-50F837143B94}"/>
              </a:ext>
            </a:extLst>
          </p:cNvPr>
          <p:cNvSpPr txBox="1"/>
          <p:nvPr/>
        </p:nvSpPr>
        <p:spPr>
          <a:xfrm>
            <a:off x="6096000" y="4615054"/>
            <a:ext cx="5495500" cy="725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实验结论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：示例数目越多，性能反而下降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原因分析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：输入越长，大模型对文本的理解能力越差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CC63BA0D-8F90-4E52-B691-9A1BF9827C2A}"/>
              </a:ext>
            </a:extLst>
          </p:cNvPr>
          <p:cNvGrpSpPr/>
          <p:nvPr/>
        </p:nvGrpSpPr>
        <p:grpSpPr>
          <a:xfrm>
            <a:off x="972935" y="893388"/>
            <a:ext cx="6007409" cy="2347597"/>
            <a:chOff x="1045132" y="895525"/>
            <a:chExt cx="6007409" cy="2347597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2642F7B-D5AC-40BB-8ACA-EF304BD34B16}"/>
                </a:ext>
              </a:extLst>
            </p:cNvPr>
            <p:cNvSpPr txBox="1"/>
            <p:nvPr/>
          </p:nvSpPr>
          <p:spPr>
            <a:xfrm>
              <a:off x="3491553" y="895525"/>
              <a:ext cx="1114567" cy="392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消融实验</a:t>
              </a:r>
            </a:p>
          </p:txBody>
        </p:sp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7C30D21F-E950-4B33-BF71-128A1580EF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5132" y="1242769"/>
              <a:ext cx="6007409" cy="2000353"/>
            </a:xfrm>
            <a:prstGeom prst="rect">
              <a:avLst/>
            </a:prstGeom>
          </p:spPr>
        </p:pic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AC8C81D4-D5F5-4544-87FF-5C8B9E87EC6A}"/>
              </a:ext>
            </a:extLst>
          </p:cNvPr>
          <p:cNvGrpSpPr/>
          <p:nvPr/>
        </p:nvGrpSpPr>
        <p:grpSpPr>
          <a:xfrm>
            <a:off x="6450844" y="2401579"/>
            <a:ext cx="586853" cy="622288"/>
            <a:chOff x="7110485" y="2460845"/>
            <a:chExt cx="586853" cy="622288"/>
          </a:xfrm>
        </p:grpSpPr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46B3CF5D-524F-4769-B483-060CDD430963}"/>
                </a:ext>
              </a:extLst>
            </p:cNvPr>
            <p:cNvCxnSpPr/>
            <p:nvPr/>
          </p:nvCxnSpPr>
          <p:spPr>
            <a:xfrm>
              <a:off x="7210569" y="2469692"/>
              <a:ext cx="0" cy="259307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B6EC4449-F0B6-46EE-A1B9-C18B76B4B356}"/>
                </a:ext>
              </a:extLst>
            </p:cNvPr>
            <p:cNvSpPr txBox="1"/>
            <p:nvPr/>
          </p:nvSpPr>
          <p:spPr>
            <a:xfrm>
              <a:off x="7110485" y="2460845"/>
              <a:ext cx="5868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.21</a:t>
              </a:r>
              <a:endParaRPr lang="zh-CN" altLang="en-US" sz="1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E9E1ACAD-7312-4829-8D23-CD5703D60FDF}"/>
                </a:ext>
              </a:extLst>
            </p:cNvPr>
            <p:cNvCxnSpPr/>
            <p:nvPr/>
          </p:nvCxnSpPr>
          <p:spPr>
            <a:xfrm>
              <a:off x="7210569" y="2823826"/>
              <a:ext cx="0" cy="259307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52BD532E-8B19-46C0-B770-66EBA3FE7AAF}"/>
                </a:ext>
              </a:extLst>
            </p:cNvPr>
            <p:cNvSpPr txBox="1"/>
            <p:nvPr/>
          </p:nvSpPr>
          <p:spPr>
            <a:xfrm>
              <a:off x="7110485" y="2806134"/>
              <a:ext cx="5868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6.86</a:t>
              </a:r>
              <a:endParaRPr lang="zh-CN" altLang="en-US" sz="1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052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2565647" y="3848269"/>
            <a:ext cx="71110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来工作计划</a:t>
            </a:r>
            <a:endParaRPr lang="en-US" altLang="zh-CN" sz="6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71902" y="1583182"/>
            <a:ext cx="4648200" cy="1854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44951" y="1848562"/>
            <a:ext cx="4102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06</a:t>
            </a:r>
            <a:endParaRPr lang="zh-CN" altLang="en-US" sz="8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5193860"/>
            <a:ext cx="1943100" cy="1664140"/>
            <a:chOff x="0" y="3725502"/>
            <a:chExt cx="3657600" cy="3132498"/>
          </a:xfrm>
        </p:grpSpPr>
        <p:sp>
          <p:nvSpPr>
            <p:cNvPr id="24" name="直角三角形 2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 rot="10800000">
            <a:off x="10248900" y="0"/>
            <a:ext cx="1943100" cy="1664140"/>
            <a:chOff x="0" y="3725502"/>
            <a:chExt cx="3657600" cy="3132498"/>
          </a:xfrm>
        </p:grpSpPr>
        <p:sp>
          <p:nvSpPr>
            <p:cNvPr id="27" name="直角三角形 26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21732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未来计划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ADF5F3-0168-48DD-A2A2-47549E59C343}"/>
              </a:ext>
            </a:extLst>
          </p:cNvPr>
          <p:cNvSpPr txBox="1"/>
          <p:nvPr/>
        </p:nvSpPr>
        <p:spPr>
          <a:xfrm>
            <a:off x="1914893" y="1570755"/>
            <a:ext cx="8362214" cy="3011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200000"/>
              </a:lnSpc>
              <a:buFont typeface="Wingdings" pitchFamily="2" charset="2"/>
              <a:buChar char="n"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23.12</a:t>
            </a:r>
          </a:p>
          <a:p>
            <a:pPr algn="l">
              <a:lnSpc>
                <a:spcPct val="12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     完善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DS-TOD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后续实验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n"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24.01-2024.02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    完成大论文初稿</a:t>
            </a:r>
            <a:endParaRPr lang="en-US" altLang="zh-CN" sz="2000" b="1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n"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23.03-2024.05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</a:rPr>
              <a:t>根据老师的意见修改大论文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5167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965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毕业论文</a:t>
            </a:r>
            <a:r>
              <a:rPr lang="en-US" altLang="zh-CN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-</a:t>
            </a: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章节安排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8E954-3DC3-4332-B6D6-D37647FEE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261DF95-A50A-47A1-93EB-8B788BC25E0D}"/>
              </a:ext>
            </a:extLst>
          </p:cNvPr>
          <p:cNvSpPr txBox="1"/>
          <p:nvPr/>
        </p:nvSpPr>
        <p:spPr>
          <a:xfrm>
            <a:off x="688076" y="755386"/>
            <a:ext cx="11226420" cy="6043706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第一章 引言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1.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研究背景与意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1.2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研究现状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1.2.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文本预训练的任务型对话模型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1.2.2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任务型对话预训练模型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1.2.3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基于提示学习的任务型对话系统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1.3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研究内容及章节安排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1.3.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 本文的研究内容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1.3.2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本文的章节安排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第二章 相关技术介绍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2.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注意力机制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2.2 Transform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架构的生成式模型</a:t>
            </a:r>
            <a:b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2.3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对比学习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2.3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提示学习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2.4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本章小结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第三章 基于多阶段预训练的任务型对话模型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3.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问题分析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3.2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渐进式多阶段预训练框架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3.3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面向对话策略的预训练任务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3.3.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全局策略一致性任务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3.3.2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基于对话动作的对比学习任务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3.4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实验数据及实验设置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3.5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实验结果及分析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3.6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本章小结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第四章 基于示例选择的任务型对话系统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4.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问题分析 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4.2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基于示例选择的任务型对话系统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4.2.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系统整体结构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4.2.2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示例选择方式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4.3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实验数据及实验设置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4.4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实验结果及分析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4.5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本章小结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第五章 总结与展望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5.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工作总结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    5.2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未来研究展望</a:t>
            </a:r>
          </a:p>
        </p:txBody>
      </p:sp>
    </p:spTree>
    <p:extLst>
      <p:ext uri="{BB962C8B-B14F-4D97-AF65-F5344CB8AC3E}">
        <p14:creationId xmlns:p14="http://schemas.microsoft.com/office/powerpoint/2010/main" val="297595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参考文献（一）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451C7B3-1F13-440B-AF4B-3918E4F09532}"/>
              </a:ext>
            </a:extLst>
          </p:cNvPr>
          <p:cNvSpPr txBox="1"/>
          <p:nvPr/>
        </p:nvSpPr>
        <p:spPr>
          <a:xfrm>
            <a:off x="841887" y="1145744"/>
            <a:ext cx="10508226" cy="5074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" altLang="zh-CN" sz="16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hang Z, Takanobu R, Zhu Q, et al. Recent advances and challenges in task-oriented dialog systems[J]. Science China Technological Sciences, 2020, 63(10): 2011-2027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ang Y, Li Y, Quan X.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bar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Towards fully end-to-end task-oriented dialog system with gpt-2[C]//Proceedings of the AAAI Conference on Artificial Intelligence. 2021, 35(16): 14230-14238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e Y. Improving End-to-End Task-Oriented Dialog System with A Simple Auxiliary Task[C]//Findings of the Association for Computational Linguistics: EMNLP 2021. 2021: 1296-1303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n H, Bao J, Wu Y, et al. BORT: Back and Denoising Reconstruction for End-to-End Task-Oriented Dialog[J].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Xiv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preprint arXiv:2205.02471, 2022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" altLang="zh-CN" sz="1800" dirty="0">
                <a:effectLst/>
                <a:latin typeface="TimesNewRomanPSMT"/>
              </a:rPr>
              <a:t>Aron J. How innovative is Apple's new voice assistant, Siri?[J]. 2011. </a:t>
            </a:r>
            <a:endParaRPr lang="en" altLang="zh-CN" sz="1600" dirty="0">
              <a:effectLst/>
            </a:endParaRP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 F L,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iu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, Chen H, et al.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ime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ssist: An intelligent assistant for creating an innovative e-commerce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erience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C]//Proceedings of the 2017 ACM on Conference on Information and Knowledge Management. 2017: 2495-2498. 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Peng B, Zhu C, Li C, et al. Few-shot Natural Language Generation for Task-Oriented Dialog[C]//Findings of the Association for Computational Linguistics: EMNLP 2020. 2020: 172-182.</a:t>
            </a:r>
            <a:endParaRPr lang="en-US" altLang="zh-CN" sz="1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en Z, Liu Y, Chen L, et al. OPAL: Ontology-Aware Pretrained Language Model for End-to-End Task-Oriented Dialogue[J].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Xiv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preprint arXiv:2209.04595, 2022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DF850B-C779-4A0E-A654-653D734D7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09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参考文献（二）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451C7B3-1F13-440B-AF4B-3918E4F09532}"/>
              </a:ext>
            </a:extLst>
          </p:cNvPr>
          <p:cNvSpPr txBox="1"/>
          <p:nvPr/>
        </p:nvSpPr>
        <p:spPr>
          <a:xfrm>
            <a:off x="841887" y="1249596"/>
            <a:ext cx="10508226" cy="488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9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Wu C S, Hoi S C H,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Socher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 R, et al. TOD-BERT: Pre-trained Natural Language Understanding for Task-Oriented Dialogue[C]//Proceedings of the 2020 Conference on Empirical Methods in Natural Language Processing (EMNLP). 2020: 917-929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9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Gu J, Wu Q, Wu C, et al. A tailored pre-training model for task-oriented dialog generation[J].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arXiv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 preprint arXiv:2004.13835, 2020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9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Peng B, Li C, Li J, et al. SOLOIST: Few-shot Task-Oriented Dialog with A Single Pre-trained Auto-regressive Model[J]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9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Su Y, Shu L,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Mansimov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 E, et al. Multi-Task Pre-Training for Plug-and-Play Task-Oriented Dialogue System[C]//Proceedings of the 60th Annual Meeting of the Association for Computational Linguistics (Volume 1: Long Papers). 2022: 4661-4676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9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He W, Dai Y, Zheng Y, et al. Galaxy: A generative pre-trained model for task-oriented dialog with semi-supervised learning and explicit policy injection[C]//Proceedings of the AAAI Conference on Artificial Intelligence. 2022, 36(10): 10749-10757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9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He W, Dai Y, Yang M, et al. Unified Dialog Model Pre-training for Task-Oriented Dialog Understanding and Generation[C]//Proceedings of the 45th International ACM SIGIR Conference on Research and Development in Information Retrieval. 2022: 187-200.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DF850B-C779-4A0E-A654-653D734D7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90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参考文献（三）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451C7B3-1F13-440B-AF4B-3918E4F09532}"/>
              </a:ext>
            </a:extLst>
          </p:cNvPr>
          <p:cNvSpPr txBox="1"/>
          <p:nvPr/>
        </p:nvSpPr>
        <p:spPr>
          <a:xfrm>
            <a:off x="841887" y="1249596"/>
            <a:ext cx="10508226" cy="236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15"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Bang Y,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Cahyawijaya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 S, Lee N, et al. A multitask, multilingual, multimodal evaluation of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chatgpt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 on reasoning, hallucination, and interactivity[J]. </a:t>
            </a:r>
            <a:r>
              <a:rPr lang="en-US" altLang="zh-CN" sz="1600" dirty="0" err="1">
                <a:latin typeface="Times New Roman" panose="02020603050405020304" pitchFamily="18" charset="0"/>
                <a:ea typeface="楷体" panose="02010609060101010101" pitchFamily="49" charset="-122"/>
              </a:rPr>
              <a:t>arXiv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rPr>
              <a:t> preprint arXiv:2302.04023, 2023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15"/>
            </a:pPr>
            <a:r>
              <a:rPr lang="en-US" altLang="zh-CN" sz="1600" dirty="0">
                <a:latin typeface="Times New Roman" panose="02020603050405020304" pitchFamily="18" charset="0"/>
              </a:rPr>
              <a:t>Pan W, Chen Q, Xu X, et al. A Preliminary Evaluation of ChatGPT for Zero-shot Dialogue Understanding[J]. </a:t>
            </a:r>
            <a:r>
              <a:rPr lang="en-US" altLang="zh-CN" sz="1600" dirty="0" err="1">
                <a:latin typeface="Times New Roman" panose="02020603050405020304" pitchFamily="18" charset="0"/>
              </a:rPr>
              <a:t>arXiv</a:t>
            </a:r>
            <a:r>
              <a:rPr lang="en-US" altLang="zh-CN" sz="1600" dirty="0">
                <a:latin typeface="Times New Roman" panose="02020603050405020304" pitchFamily="18" charset="0"/>
              </a:rPr>
              <a:t> preprint arXiv:2304.04256, 2023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15"/>
            </a:pPr>
            <a:r>
              <a:rPr lang="en-US" altLang="zh-CN" sz="1600" dirty="0" err="1">
                <a:latin typeface="Times New Roman" panose="02020603050405020304" pitchFamily="18" charset="0"/>
              </a:rPr>
              <a:t>Hudeček</a:t>
            </a:r>
            <a:r>
              <a:rPr lang="en-US" altLang="zh-CN" sz="1600" dirty="0">
                <a:latin typeface="Times New Roman" panose="02020603050405020304" pitchFamily="18" charset="0"/>
              </a:rPr>
              <a:t> V, </a:t>
            </a:r>
            <a:r>
              <a:rPr lang="en-US" altLang="zh-CN" sz="1600" dirty="0" err="1">
                <a:latin typeface="Times New Roman" panose="02020603050405020304" pitchFamily="18" charset="0"/>
              </a:rPr>
              <a:t>Dušek</a:t>
            </a:r>
            <a:r>
              <a:rPr lang="en-US" altLang="zh-CN" sz="1600" dirty="0">
                <a:latin typeface="Times New Roman" panose="02020603050405020304" pitchFamily="18" charset="0"/>
              </a:rPr>
              <a:t> O. Are LLMs All You Need for Task-Oriented Dialogue?[J]. </a:t>
            </a:r>
            <a:r>
              <a:rPr lang="en-US" altLang="zh-CN" sz="1600" dirty="0" err="1">
                <a:latin typeface="Times New Roman" panose="02020603050405020304" pitchFamily="18" charset="0"/>
              </a:rPr>
              <a:t>arXiv</a:t>
            </a:r>
            <a:r>
              <a:rPr lang="en-US" altLang="zh-CN" sz="1600" dirty="0">
                <a:latin typeface="Times New Roman" panose="02020603050405020304" pitchFamily="18" charset="0"/>
              </a:rPr>
              <a:t> preprint arXiv:2304.06556, 2023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+mj-lt"/>
              <a:buAutoNum type="arabicPeriod" startAt="15"/>
            </a:pPr>
            <a:r>
              <a:rPr lang="en-US" altLang="zh-CN" sz="1600" dirty="0">
                <a:latin typeface="Times New Roman" panose="02020603050405020304" pitchFamily="18" charset="0"/>
              </a:rPr>
              <a:t>Zhang X, Peng B, Li K, et al. SGP-TOD: Building Task Bots Effortlessly via Schema-Guided LLM Prompting[J]. </a:t>
            </a:r>
            <a:r>
              <a:rPr lang="en-US" altLang="zh-CN" sz="1600" dirty="0" err="1">
                <a:latin typeface="Times New Roman" panose="02020603050405020304" pitchFamily="18" charset="0"/>
              </a:rPr>
              <a:t>arXiv</a:t>
            </a:r>
            <a:r>
              <a:rPr lang="en-US" altLang="zh-CN" sz="1600" dirty="0">
                <a:latin typeface="Times New Roman" panose="02020603050405020304" pitchFamily="18" charset="0"/>
              </a:rPr>
              <a:t> preprint arXiv:2305.09067, 2023.</a:t>
            </a:r>
            <a:endParaRPr lang="en-US" altLang="zh-CN" sz="1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DF850B-C779-4A0E-A654-653D734D7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013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研究背景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6BCEB73-59CE-4785-973D-47744BFA0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4</a:t>
            </a:fld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90FD0DE7-B37B-46A2-A624-EF6C42EE8B69}"/>
              </a:ext>
            </a:extLst>
          </p:cNvPr>
          <p:cNvGrpSpPr/>
          <p:nvPr/>
        </p:nvGrpSpPr>
        <p:grpSpPr>
          <a:xfrm>
            <a:off x="3019626" y="1244990"/>
            <a:ext cx="7772400" cy="2728146"/>
            <a:chOff x="2209800" y="3595446"/>
            <a:chExt cx="7772400" cy="2728146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7A554D43-47D5-45D8-9D63-A677BBA80BD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9800" y="3595446"/>
              <a:ext cx="7772400" cy="2401966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9A11B689-1C92-4928-90F3-9B2228470708}"/>
                </a:ext>
              </a:extLst>
            </p:cNvPr>
            <p:cNvSpPr txBox="1"/>
            <p:nvPr/>
          </p:nvSpPr>
          <p:spPr>
            <a:xfrm>
              <a:off x="3889899" y="5997412"/>
              <a:ext cx="4412202" cy="326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zh-CN" altLang="en-US" sz="1400" dirty="0"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  <a:r>
                <a:rPr kumimoji="1" lang="en-US" altLang="zh-CN" sz="1400" dirty="0">
                  <a:latin typeface="楷体" panose="02010609060101010101" pitchFamily="49" charset="-122"/>
                  <a:ea typeface="楷体" panose="02010609060101010101" pitchFamily="49" charset="-122"/>
                </a:rPr>
                <a:t>1.</a:t>
              </a:r>
              <a:r>
                <a:rPr kumimoji="1" lang="zh-CN" altLang="en-US" sz="1400" dirty="0">
                  <a:latin typeface="楷体" panose="02010609060101010101" pitchFamily="49" charset="-122"/>
                  <a:ea typeface="楷体" panose="02010609060101010101" pitchFamily="49" charset="-122"/>
                </a:rPr>
                <a:t> 基于</a:t>
              </a:r>
              <a:r>
                <a:rPr kumimoji="1" lang="en-US" altLang="zh-CN" sz="1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ipeline</a:t>
              </a:r>
              <a:r>
                <a:rPr kumimoji="1" lang="zh-CN" altLang="en-US" sz="1400" dirty="0">
                  <a:latin typeface="楷体" panose="02010609060101010101" pitchFamily="49" charset="-122"/>
                  <a:ea typeface="楷体" panose="02010609060101010101" pitchFamily="49" charset="-122"/>
                </a:rPr>
                <a:t>方法的任务型对话系统的总体框架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4D26907-34AB-4646-B35B-D9DE285882D9}"/>
              </a:ext>
            </a:extLst>
          </p:cNvPr>
          <p:cNvGrpSpPr/>
          <p:nvPr/>
        </p:nvGrpSpPr>
        <p:grpSpPr>
          <a:xfrm>
            <a:off x="8847496" y="4759012"/>
            <a:ext cx="1946891" cy="743986"/>
            <a:chOff x="7360881" y="1902430"/>
            <a:chExt cx="1946891" cy="74398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DD7E85FF-6C72-4F7A-8DFE-DAEBE6E61956}"/>
                </a:ext>
              </a:extLst>
            </p:cNvPr>
            <p:cNvSpPr/>
            <p:nvPr/>
          </p:nvSpPr>
          <p:spPr>
            <a:xfrm>
              <a:off x="7360881" y="1920480"/>
              <a:ext cx="1946891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sz="2000" dirty="0">
                  <a:solidFill>
                    <a:srgbClr val="12121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建模在</a:t>
              </a:r>
              <a:r>
                <a:rPr lang="en-US" altLang="zh-CN" sz="2000" dirty="0">
                  <a:solidFill>
                    <a:srgbClr val="12121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AI Agent</a:t>
              </a:r>
              <a:r>
                <a:rPr lang="zh-CN" altLang="en-US" sz="2000" dirty="0">
                  <a:solidFill>
                    <a:srgbClr val="12121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中任务型对话</a:t>
              </a:r>
              <a:endParaRPr lang="zh-CN" altLang="en-US" sz="2000" dirty="0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87D7445F-6271-4D82-9DEA-9200A9381336}"/>
                </a:ext>
              </a:extLst>
            </p:cNvPr>
            <p:cNvSpPr/>
            <p:nvPr/>
          </p:nvSpPr>
          <p:spPr>
            <a:xfrm>
              <a:off x="7406278" y="1902430"/>
              <a:ext cx="1856096" cy="74398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2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zh-CN" altLang="en-US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9DA1B0F-A410-4F6B-BD6C-71AF688E052C}"/>
              </a:ext>
            </a:extLst>
          </p:cNvPr>
          <p:cNvGrpSpPr/>
          <p:nvPr/>
        </p:nvGrpSpPr>
        <p:grpSpPr>
          <a:xfrm>
            <a:off x="5932380" y="4759012"/>
            <a:ext cx="1856096" cy="743986"/>
            <a:chOff x="4096939" y="2038255"/>
            <a:chExt cx="1856096" cy="743986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E68555F-D2C4-45B7-9C3E-323BC68DF022}"/>
                </a:ext>
              </a:extLst>
            </p:cNvPr>
            <p:cNvSpPr/>
            <p:nvPr/>
          </p:nvSpPr>
          <p:spPr>
            <a:xfrm>
              <a:off x="4147843" y="2056305"/>
              <a:ext cx="1754289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sz="2000" dirty="0">
                  <a:solidFill>
                    <a:srgbClr val="12121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基于指令设计的任务型对话</a:t>
              </a:r>
              <a:endParaRPr lang="zh-CN" altLang="en-US" sz="2000" dirty="0"/>
            </a:p>
          </p:txBody>
        </p: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8F2EDF53-384C-4F43-96D3-891A18A7A6B6}"/>
                </a:ext>
              </a:extLst>
            </p:cNvPr>
            <p:cNvSpPr/>
            <p:nvPr/>
          </p:nvSpPr>
          <p:spPr>
            <a:xfrm>
              <a:off x="4096939" y="2038255"/>
              <a:ext cx="1856096" cy="74398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2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zh-CN" altLang="en-US" dirty="0"/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AD075900-A69F-43F1-84D5-4950507CE047}"/>
              </a:ext>
            </a:extLst>
          </p:cNvPr>
          <p:cNvGrpSpPr/>
          <p:nvPr/>
        </p:nvGrpSpPr>
        <p:grpSpPr>
          <a:xfrm>
            <a:off x="3017264" y="4759012"/>
            <a:ext cx="1856096" cy="743986"/>
            <a:chOff x="3017264" y="4759012"/>
            <a:chExt cx="1856096" cy="743986"/>
          </a:xfrm>
        </p:grpSpPr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379F4EE3-1CCF-422E-922A-994BD00A728B}"/>
                </a:ext>
              </a:extLst>
            </p:cNvPr>
            <p:cNvSpPr/>
            <p:nvPr/>
          </p:nvSpPr>
          <p:spPr>
            <a:xfrm>
              <a:off x="3017264" y="4759012"/>
              <a:ext cx="1856096" cy="74398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2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zh-CN" altLang="en-US" dirty="0"/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17EEB34A-296B-4FBB-BC31-C7DC70E18F19}"/>
                </a:ext>
              </a:extLst>
            </p:cNvPr>
            <p:cNvSpPr/>
            <p:nvPr/>
          </p:nvSpPr>
          <p:spPr>
            <a:xfrm>
              <a:off x="3104082" y="4777062"/>
              <a:ext cx="1682461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sz="2000" dirty="0">
                  <a:solidFill>
                    <a:srgbClr val="12121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任务型对话预训练</a:t>
              </a:r>
              <a:r>
                <a:rPr lang="zh-CN" altLang="en-US" sz="1600" dirty="0">
                  <a:solidFill>
                    <a:srgbClr val="12121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（</a:t>
              </a:r>
              <a:r>
                <a:rPr lang="en-US" altLang="zh-CN" sz="1600" dirty="0">
                  <a:solidFill>
                    <a:srgbClr val="12121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E2E</a:t>
              </a:r>
              <a:r>
                <a:rPr lang="zh-CN" altLang="en-US" sz="1600" dirty="0">
                  <a:solidFill>
                    <a:srgbClr val="12121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）</a:t>
              </a:r>
              <a:endParaRPr lang="zh-CN" altLang="en-US" sz="1600" dirty="0"/>
            </a:p>
          </p:txBody>
        </p:sp>
      </p:grp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3610C7E1-482C-4030-A771-4D966C38BBA5}"/>
              </a:ext>
            </a:extLst>
          </p:cNvPr>
          <p:cNvCxnSpPr>
            <a:cxnSpLocks/>
            <a:stCxn id="24" idx="3"/>
            <a:endCxn id="21" idx="1"/>
          </p:cNvCxnSpPr>
          <p:nvPr/>
        </p:nvCxnSpPr>
        <p:spPr>
          <a:xfrm>
            <a:off x="4873360" y="5131005"/>
            <a:ext cx="105902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4B666BA-36B6-4447-80E7-D84CFEADC437}"/>
              </a:ext>
            </a:extLst>
          </p:cNvPr>
          <p:cNvCxnSpPr>
            <a:stCxn id="21" idx="3"/>
            <a:endCxn id="17" idx="1"/>
          </p:cNvCxnSpPr>
          <p:nvPr/>
        </p:nvCxnSpPr>
        <p:spPr>
          <a:xfrm>
            <a:off x="7788476" y="5131005"/>
            <a:ext cx="110441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13C1F730-090E-4E98-8FB3-D85FC8FB5BD0}"/>
              </a:ext>
            </a:extLst>
          </p:cNvPr>
          <p:cNvSpPr txBox="1"/>
          <p:nvPr/>
        </p:nvSpPr>
        <p:spPr>
          <a:xfrm>
            <a:off x="318449" y="2261853"/>
            <a:ext cx="2415654" cy="694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任务型对话</a:t>
            </a:r>
            <a:endParaRPr lang="en-US" altLang="zh-CN" b="1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ask-oriented Dialogue</a:t>
            </a:r>
            <a:endParaRPr lang="zh-CN" altLang="en-US" sz="1600" b="1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B9E420E-62C6-4610-8E83-03D7ACB92320}"/>
              </a:ext>
            </a:extLst>
          </p:cNvPr>
          <p:cNvSpPr txBox="1"/>
          <p:nvPr/>
        </p:nvSpPr>
        <p:spPr>
          <a:xfrm>
            <a:off x="333643" y="4949994"/>
            <a:ext cx="2415654" cy="359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OD</a:t>
            </a:r>
            <a:r>
              <a:rPr lang="zh-CN" alt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任务建模方式</a:t>
            </a: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0255FE02-B84A-42BF-9800-762A8ABAA8FA}"/>
              </a:ext>
            </a:extLst>
          </p:cNvPr>
          <p:cNvCxnSpPr>
            <a:cxnSpLocks/>
          </p:cNvCxnSpPr>
          <p:nvPr/>
        </p:nvCxnSpPr>
        <p:spPr>
          <a:xfrm flipV="1">
            <a:off x="136478" y="4230808"/>
            <a:ext cx="11978185" cy="31841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101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0" y="3725502"/>
            <a:ext cx="3657600" cy="3132498"/>
            <a:chOff x="0" y="3725502"/>
            <a:chExt cx="3657600" cy="3132498"/>
          </a:xfrm>
        </p:grpSpPr>
        <p:sp>
          <p:nvSpPr>
            <p:cNvPr id="4" name="直角三角形 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任意多边形: 形状 6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926147" y="0"/>
            <a:ext cx="3210129" cy="1420238"/>
            <a:chOff x="7926147" y="0"/>
            <a:chExt cx="3210129" cy="1420238"/>
          </a:xfrm>
        </p:grpSpPr>
        <p:sp>
          <p:nvSpPr>
            <p:cNvPr id="13" name="任意多边形: 形状 12"/>
            <p:cNvSpPr/>
            <p:nvPr/>
          </p:nvSpPr>
          <p:spPr>
            <a:xfrm rot="10800000">
              <a:off x="7926147" y="0"/>
              <a:ext cx="3210129" cy="1420238"/>
            </a:xfrm>
            <a:custGeom>
              <a:avLst/>
              <a:gdLst>
                <a:gd name="connsiteX0" fmla="*/ 3692727 w 3692727"/>
                <a:gd name="connsiteY0" fmla="*/ 2088816 h 2088816"/>
                <a:gd name="connsiteX1" fmla="*/ 3239331 w 3692727"/>
                <a:gd name="connsiteY1" fmla="*/ 2088816 h 2088816"/>
                <a:gd name="connsiteX2" fmla="*/ 1846364 w 3692727"/>
                <a:gd name="connsiteY2" fmla="*/ 512934 h 2088816"/>
                <a:gd name="connsiteX3" fmla="*/ 453397 w 3692727"/>
                <a:gd name="connsiteY3" fmla="*/ 2088816 h 2088816"/>
                <a:gd name="connsiteX4" fmla="*/ 0 w 3692727"/>
                <a:gd name="connsiteY4" fmla="*/ 2088816 h 2088816"/>
                <a:gd name="connsiteX5" fmla="*/ 1846363 w 3692727"/>
                <a:gd name="connsiteY5" fmla="*/ 0 h 2088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92727" h="2088816">
                  <a:moveTo>
                    <a:pt x="3692727" y="2088816"/>
                  </a:moveTo>
                  <a:lnTo>
                    <a:pt x="3239331" y="2088816"/>
                  </a:lnTo>
                  <a:lnTo>
                    <a:pt x="1846364" y="512934"/>
                  </a:lnTo>
                  <a:lnTo>
                    <a:pt x="453397" y="2088816"/>
                  </a:lnTo>
                  <a:lnTo>
                    <a:pt x="0" y="2088816"/>
                  </a:lnTo>
                  <a:lnTo>
                    <a:pt x="1846363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任意多边形: 形状 11"/>
            <p:cNvSpPr/>
            <p:nvPr/>
          </p:nvSpPr>
          <p:spPr>
            <a:xfrm rot="10800000">
              <a:off x="8498431" y="0"/>
              <a:ext cx="2065564" cy="914400"/>
            </a:xfrm>
            <a:custGeom>
              <a:avLst/>
              <a:gdLst>
                <a:gd name="connsiteX0" fmla="*/ 2065564 w 2065564"/>
                <a:gd name="connsiteY0" fmla="*/ 1168400 h 1168400"/>
                <a:gd name="connsiteX1" fmla="*/ 0 w 2065564"/>
                <a:gd name="connsiteY1" fmla="*/ 1168400 h 1168400"/>
                <a:gd name="connsiteX2" fmla="*/ 1032782 w 2065564"/>
                <a:gd name="connsiteY2" fmla="*/ 0 h 116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65564" h="1168400">
                  <a:moveTo>
                    <a:pt x="2065564" y="1168400"/>
                  </a:moveTo>
                  <a:lnTo>
                    <a:pt x="0" y="1168400"/>
                  </a:lnTo>
                  <a:lnTo>
                    <a:pt x="1032782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1828800" y="2150789"/>
            <a:ext cx="86447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聆听，期待批评指正</a:t>
            </a:r>
          </a:p>
        </p:txBody>
      </p:sp>
      <p:cxnSp>
        <p:nvCxnSpPr>
          <p:cNvPr id="18" name="直接连接符 17"/>
          <p:cNvCxnSpPr/>
          <p:nvPr/>
        </p:nvCxnSpPr>
        <p:spPr>
          <a:xfrm>
            <a:off x="1959429" y="3351118"/>
            <a:ext cx="828936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904220" y="3356170"/>
            <a:ext cx="5344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800" b="1" dirty="0">
                <a:solidFill>
                  <a:srgbClr val="59595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anks for Listening</a:t>
            </a:r>
          </a:p>
        </p:txBody>
      </p:sp>
      <p:sp>
        <p:nvSpPr>
          <p:cNvPr id="17" name="文本框 20"/>
          <p:cNvSpPr txBox="1"/>
          <p:nvPr/>
        </p:nvSpPr>
        <p:spPr>
          <a:xfrm>
            <a:off x="7003952" y="4375435"/>
            <a:ext cx="46857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4472C4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IST of BUPT</a:t>
            </a:r>
            <a:endParaRPr lang="zh-CN" altLang="en-US" sz="4800" b="1" dirty="0">
              <a:solidFill>
                <a:srgbClr val="4472C4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0" name="文本框 21"/>
          <p:cNvSpPr txBox="1"/>
          <p:nvPr/>
        </p:nvSpPr>
        <p:spPr>
          <a:xfrm>
            <a:off x="7378262" y="5365143"/>
            <a:ext cx="3095263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人：   钟鹭岑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时间：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研究意义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6BCEB73-59CE-4785-973D-47744BFA0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5</a:t>
            </a:fld>
            <a:endParaRPr lang="zh-CN" altLang="en-US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18818CA-22B6-439F-A400-1D28F8B1CB4A}"/>
              </a:ext>
            </a:extLst>
          </p:cNvPr>
          <p:cNvGrpSpPr/>
          <p:nvPr/>
        </p:nvGrpSpPr>
        <p:grpSpPr>
          <a:xfrm>
            <a:off x="1515122" y="1196454"/>
            <a:ext cx="9161755" cy="4696795"/>
            <a:chOff x="1428183" y="1391446"/>
            <a:chExt cx="9161755" cy="4696795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232A38F-9560-27D5-A351-7147F38B224B}"/>
                </a:ext>
              </a:extLst>
            </p:cNvPr>
            <p:cNvSpPr txBox="1"/>
            <p:nvPr/>
          </p:nvSpPr>
          <p:spPr>
            <a:xfrm>
              <a:off x="1428183" y="1391446"/>
              <a:ext cx="9161755" cy="18764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20000"/>
                </a:lnSpc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学术价值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：任务型对话系统具有明确的用户目标和系统行为，对其语言理解和策略学习比闲聊型对话更为重要。设计特定的预训练方式、预训练任务高效建模任务相关的知识，设计面向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TOD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的指令来探究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LLMs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在特定领域的指令遵循能力均有很高的学术价值。</a:t>
              </a:r>
              <a:endParaRPr lang="en-US" altLang="zh-CN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285750" indent="-285750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应用价值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：任务型对话系统可以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帮助用户便捷处理各种复杂任务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，在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智能助手、人机交互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领域有很好的应用前景，例如：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Apple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Siri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、</a:t>
              </a:r>
              <a:r>
                <a:rPr lang="en-US" altLang="zh-CN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GPTAgent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等。</a:t>
              </a:r>
              <a:endParaRPr lang="en-US" altLang="zh-CN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52FF6896-362E-4B3B-8095-AAEADFA726D7}"/>
                </a:ext>
              </a:extLst>
            </p:cNvPr>
            <p:cNvGrpSpPr/>
            <p:nvPr/>
          </p:nvGrpSpPr>
          <p:grpSpPr>
            <a:xfrm>
              <a:off x="2096751" y="3845480"/>
              <a:ext cx="7824619" cy="2242761"/>
              <a:chOff x="2354698" y="3845480"/>
              <a:chExt cx="7824619" cy="2242761"/>
            </a:xfrm>
          </p:grpSpPr>
          <p:pic>
            <p:nvPicPr>
              <p:cNvPr id="1026" name="Picture 2">
                <a:extLst>
                  <a:ext uri="{FF2B5EF4-FFF2-40B4-BE49-F238E27FC236}">
                    <a16:creationId xmlns:a16="http://schemas.microsoft.com/office/drawing/2014/main" id="{1A109734-868C-F500-65FE-70C22DB2B3F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4698" y="4301405"/>
                <a:ext cx="1330911" cy="133091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F2D6625F-B538-4F95-969F-502BDE3267AF}"/>
                  </a:ext>
                </a:extLst>
              </p:cNvPr>
              <p:cNvGrpSpPr/>
              <p:nvPr/>
            </p:nvGrpSpPr>
            <p:grpSpPr>
              <a:xfrm>
                <a:off x="4502761" y="3845480"/>
                <a:ext cx="5676556" cy="2242761"/>
                <a:chOff x="3927641" y="3767485"/>
                <a:chExt cx="5676556" cy="2242761"/>
              </a:xfrm>
            </p:grpSpPr>
            <p:grpSp>
              <p:nvGrpSpPr>
                <p:cNvPr id="7" name="组合 6">
                  <a:extLst>
                    <a:ext uri="{FF2B5EF4-FFF2-40B4-BE49-F238E27FC236}">
                      <a16:creationId xmlns:a16="http://schemas.microsoft.com/office/drawing/2014/main" id="{5945082F-2B82-4399-93FA-447687724F40}"/>
                    </a:ext>
                  </a:extLst>
                </p:cNvPr>
                <p:cNvGrpSpPr/>
                <p:nvPr/>
              </p:nvGrpSpPr>
              <p:grpSpPr>
                <a:xfrm>
                  <a:off x="3927641" y="3767485"/>
                  <a:ext cx="5676556" cy="2242761"/>
                  <a:chOff x="3927641" y="3639221"/>
                  <a:chExt cx="5676556" cy="2242761"/>
                </a:xfrm>
              </p:grpSpPr>
              <p:pic>
                <p:nvPicPr>
                  <p:cNvPr id="6" name="图片 5">
                    <a:extLst>
                      <a:ext uri="{FF2B5EF4-FFF2-40B4-BE49-F238E27FC236}">
                        <a16:creationId xmlns:a16="http://schemas.microsoft.com/office/drawing/2014/main" id="{325913E9-D310-4E8D-A9D6-C354610ABF5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184" t="10546" r="27676" b="32674"/>
                  <a:stretch/>
                </p:blipFill>
                <p:spPr>
                  <a:xfrm>
                    <a:off x="3927641" y="3639221"/>
                    <a:ext cx="4017745" cy="2242761"/>
                  </a:xfrm>
                  <a:prstGeom prst="rect">
                    <a:avLst/>
                  </a:prstGeom>
                </p:spPr>
              </p:pic>
              <p:pic>
                <p:nvPicPr>
                  <p:cNvPr id="14" name="图片 13">
                    <a:extLst>
                      <a:ext uri="{FF2B5EF4-FFF2-40B4-BE49-F238E27FC236}">
                        <a16:creationId xmlns:a16="http://schemas.microsoft.com/office/drawing/2014/main" id="{4D49B9E3-A8AA-44CE-B70C-165F032F6AC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2743" t="35061"/>
                  <a:stretch/>
                </p:blipFill>
                <p:spPr>
                  <a:xfrm>
                    <a:off x="7928486" y="3639221"/>
                    <a:ext cx="1675711" cy="2242761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EBB2FE52-8A79-4259-82EA-EC928BA2B093}"/>
                    </a:ext>
                  </a:extLst>
                </p:cNvPr>
                <p:cNvSpPr/>
                <p:nvPr/>
              </p:nvSpPr>
              <p:spPr>
                <a:xfrm>
                  <a:off x="4325024" y="4787153"/>
                  <a:ext cx="3499095" cy="364105"/>
                </a:xfrm>
                <a:prstGeom prst="rect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40A2C1DE-0BC7-4EB2-BAE5-37AD2556C7B0}"/>
                    </a:ext>
                  </a:extLst>
                </p:cNvPr>
                <p:cNvSpPr/>
                <p:nvPr/>
              </p:nvSpPr>
              <p:spPr>
                <a:xfrm>
                  <a:off x="7959017" y="5156887"/>
                  <a:ext cx="1573914" cy="309667"/>
                </a:xfrm>
                <a:prstGeom prst="rect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739122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研究难点</a:t>
            </a:r>
            <a:endParaRPr lang="en-US" altLang="zh-CN" sz="32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4E7F11AE-8739-4342-808B-95B5DD479975}"/>
              </a:ext>
            </a:extLst>
          </p:cNvPr>
          <p:cNvGrpSpPr/>
          <p:nvPr/>
        </p:nvGrpSpPr>
        <p:grpSpPr>
          <a:xfrm>
            <a:off x="898957" y="1423456"/>
            <a:ext cx="3173507" cy="3783612"/>
            <a:chOff x="898954" y="1953511"/>
            <a:chExt cx="3173507" cy="3783612"/>
          </a:xfrm>
        </p:grpSpPr>
        <p:sp>
          <p:nvSpPr>
            <p:cNvPr id="11" name="íṡḷîḓê">
              <a:extLst>
                <a:ext uri="{FF2B5EF4-FFF2-40B4-BE49-F238E27FC236}">
                  <a16:creationId xmlns:a16="http://schemas.microsoft.com/office/drawing/2014/main" id="{6B304C35-72A4-4646-95B5-17B007E444E3}"/>
                </a:ext>
              </a:extLst>
            </p:cNvPr>
            <p:cNvSpPr/>
            <p:nvPr/>
          </p:nvSpPr>
          <p:spPr>
            <a:xfrm>
              <a:off x="898955" y="1953511"/>
              <a:ext cx="3173506" cy="3783612"/>
            </a:xfrm>
            <a:prstGeom prst="roundRect">
              <a:avLst>
                <a:gd name="adj" fmla="val 3000"/>
              </a:avLst>
            </a:prstGeom>
            <a:solidFill>
              <a:schemeClr val="bg1"/>
            </a:solidFill>
            <a:ln w="12700" cap="rnd">
              <a:noFill/>
              <a:prstDash val="solid"/>
              <a:round/>
              <a:headEnd/>
              <a:tailEnd/>
            </a:ln>
            <a:effectLst>
              <a:outerShdw blurRad="254000" dist="127000" algn="ctr" rotWithShape="0">
                <a:schemeClr val="bg1">
                  <a:lumMod val="65000"/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ctr" defTabSz="914354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EF20407F-7593-4AE7-A391-D84FAEB705C4}"/>
                </a:ext>
              </a:extLst>
            </p:cNvPr>
            <p:cNvGrpSpPr/>
            <p:nvPr/>
          </p:nvGrpSpPr>
          <p:grpSpPr>
            <a:xfrm>
              <a:off x="1653069" y="1953511"/>
              <a:ext cx="1665279" cy="469147"/>
              <a:chOff x="1707914" y="1953511"/>
              <a:chExt cx="1665279" cy="469147"/>
            </a:xfrm>
          </p:grpSpPr>
          <p:sp>
            <p:nvSpPr>
              <p:cNvPr id="13" name="íśļiḑê">
                <a:extLst>
                  <a:ext uri="{FF2B5EF4-FFF2-40B4-BE49-F238E27FC236}">
                    <a16:creationId xmlns:a16="http://schemas.microsoft.com/office/drawing/2014/main" id="{B21DABCC-A7A8-46F8-97FF-A0ACFA7A88C9}"/>
                  </a:ext>
                </a:extLst>
              </p:cNvPr>
              <p:cNvSpPr/>
              <p:nvPr/>
            </p:nvSpPr>
            <p:spPr>
              <a:xfrm>
                <a:off x="1735316" y="1953511"/>
                <a:ext cx="1610474" cy="469147"/>
              </a:xfrm>
              <a:prstGeom prst="roundRect">
                <a:avLst>
                  <a:gd name="adj" fmla="val 0"/>
                </a:avLst>
              </a:prstGeom>
              <a:solidFill>
                <a:schemeClr val="accent1"/>
              </a:solidFill>
              <a:ln w="12700" cap="rnd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>
                <a:outerShdw blurRad="254000" dist="127000" algn="ctr" rotWithShape="0">
                  <a:schemeClr val="accent1">
                    <a:alpha val="32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 defTabSz="914354"/>
                <a:endParaRPr lang="zh-CN" alt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işḷïḑê">
                <a:extLst>
                  <a:ext uri="{FF2B5EF4-FFF2-40B4-BE49-F238E27FC236}">
                    <a16:creationId xmlns:a16="http://schemas.microsoft.com/office/drawing/2014/main" id="{7D5D3F66-4BEC-41C1-A945-56A01DC79609}"/>
                  </a:ext>
                </a:extLst>
              </p:cNvPr>
              <p:cNvSpPr txBox="1"/>
              <p:nvPr/>
            </p:nvSpPr>
            <p:spPr>
              <a:xfrm>
                <a:off x="1707914" y="2018807"/>
                <a:ext cx="16652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难点一</a:t>
                </a: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E24C059-D2C4-4DEF-840B-A66850DBE5E2}"/>
                </a:ext>
              </a:extLst>
            </p:cNvPr>
            <p:cNvSpPr/>
            <p:nvPr/>
          </p:nvSpPr>
          <p:spPr>
            <a:xfrm>
              <a:off x="898954" y="2817782"/>
              <a:ext cx="3173505" cy="21415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数据量小且标注困难</a:t>
              </a:r>
              <a:endPara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285750" indent="-285750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预训练模型参数量巨大，通常需要非常多的数据才能使模型学到相应的知识</a:t>
              </a:r>
              <a:endPara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285750" indent="-285750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任务型对话数据标注费时费力，</a:t>
              </a:r>
              <a:r>
                <a:rPr lang="zh-CN" altLang="en-US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高质量的有标数据集非常少</a:t>
              </a:r>
              <a:endPara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DAC8AD71-8EAA-452F-A8C2-A8146C25DB93}"/>
              </a:ext>
            </a:extLst>
          </p:cNvPr>
          <p:cNvGrpSpPr/>
          <p:nvPr/>
        </p:nvGrpSpPr>
        <p:grpSpPr>
          <a:xfrm>
            <a:off x="4509246" y="1423456"/>
            <a:ext cx="3173508" cy="3783612"/>
            <a:chOff x="898953" y="1953511"/>
            <a:chExt cx="3173508" cy="3783612"/>
          </a:xfrm>
        </p:grpSpPr>
        <p:sp>
          <p:nvSpPr>
            <p:cNvPr id="34" name="íṡḷîḓê">
              <a:extLst>
                <a:ext uri="{FF2B5EF4-FFF2-40B4-BE49-F238E27FC236}">
                  <a16:creationId xmlns:a16="http://schemas.microsoft.com/office/drawing/2014/main" id="{C738B293-EADA-4CF7-AEA7-D380EB4150A2}"/>
                </a:ext>
              </a:extLst>
            </p:cNvPr>
            <p:cNvSpPr/>
            <p:nvPr/>
          </p:nvSpPr>
          <p:spPr>
            <a:xfrm>
              <a:off x="898955" y="1953511"/>
              <a:ext cx="3173506" cy="3783612"/>
            </a:xfrm>
            <a:prstGeom prst="roundRect">
              <a:avLst>
                <a:gd name="adj" fmla="val 3000"/>
              </a:avLst>
            </a:prstGeom>
            <a:solidFill>
              <a:schemeClr val="bg1"/>
            </a:solidFill>
            <a:ln w="12700" cap="rnd">
              <a:noFill/>
              <a:prstDash val="solid"/>
              <a:round/>
              <a:headEnd/>
              <a:tailEnd/>
            </a:ln>
            <a:effectLst>
              <a:outerShdw blurRad="254000" dist="127000" algn="ctr" rotWithShape="0">
                <a:schemeClr val="bg1">
                  <a:lumMod val="65000"/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ctr" defTabSz="914354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AED0FA2A-8DE9-42CD-8728-1037C05D5106}"/>
                </a:ext>
              </a:extLst>
            </p:cNvPr>
            <p:cNvGrpSpPr/>
            <p:nvPr/>
          </p:nvGrpSpPr>
          <p:grpSpPr>
            <a:xfrm>
              <a:off x="1653069" y="1953511"/>
              <a:ext cx="1665279" cy="469147"/>
              <a:chOff x="1707914" y="1953511"/>
              <a:chExt cx="1665279" cy="469147"/>
            </a:xfrm>
          </p:grpSpPr>
          <p:sp>
            <p:nvSpPr>
              <p:cNvPr id="37" name="íśļiḑê">
                <a:extLst>
                  <a:ext uri="{FF2B5EF4-FFF2-40B4-BE49-F238E27FC236}">
                    <a16:creationId xmlns:a16="http://schemas.microsoft.com/office/drawing/2014/main" id="{54DA78EE-C68C-4A64-AF3D-FFDA89602C02}"/>
                  </a:ext>
                </a:extLst>
              </p:cNvPr>
              <p:cNvSpPr/>
              <p:nvPr/>
            </p:nvSpPr>
            <p:spPr>
              <a:xfrm>
                <a:off x="1735316" y="1953511"/>
                <a:ext cx="1610474" cy="469147"/>
              </a:xfrm>
              <a:prstGeom prst="roundRect">
                <a:avLst>
                  <a:gd name="adj" fmla="val 0"/>
                </a:avLst>
              </a:prstGeom>
              <a:solidFill>
                <a:schemeClr val="accent1"/>
              </a:solidFill>
              <a:ln w="12700" cap="rnd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>
                <a:outerShdw blurRad="254000" dist="127000" algn="ctr" rotWithShape="0">
                  <a:schemeClr val="accent1">
                    <a:alpha val="32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 defTabSz="914354"/>
                <a:endParaRPr lang="zh-CN" alt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işḷïḑê">
                <a:extLst>
                  <a:ext uri="{FF2B5EF4-FFF2-40B4-BE49-F238E27FC236}">
                    <a16:creationId xmlns:a16="http://schemas.microsoft.com/office/drawing/2014/main" id="{ADC35C89-9CF7-4586-9D6B-9DA2FA6011DE}"/>
                  </a:ext>
                </a:extLst>
              </p:cNvPr>
              <p:cNvSpPr txBox="1"/>
              <p:nvPr/>
            </p:nvSpPr>
            <p:spPr>
              <a:xfrm>
                <a:off x="1707914" y="2018807"/>
                <a:ext cx="16652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难点二</a:t>
                </a:r>
              </a:p>
            </p:txBody>
          </p:sp>
        </p:grp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CF8849F2-9CE1-4519-9FE0-C1B0F9DD666A}"/>
                </a:ext>
              </a:extLst>
            </p:cNvPr>
            <p:cNvSpPr/>
            <p:nvPr/>
          </p:nvSpPr>
          <p:spPr>
            <a:xfrm>
              <a:off x="898953" y="2817782"/>
              <a:ext cx="3173505" cy="21415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任务型对话特定信息的建模</a:t>
              </a:r>
              <a:endPara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285750" indent="-285750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任务型对话中包含很多任务相关的信息，如：对话策略、对话流等</a:t>
              </a:r>
              <a:endPara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285750" indent="-285750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通用的文本预训练任务无法很好地对这些信息进行建模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。</a:t>
              </a: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E40A245C-3A48-4DF4-AFB6-7237F4021100}"/>
              </a:ext>
            </a:extLst>
          </p:cNvPr>
          <p:cNvGrpSpPr/>
          <p:nvPr/>
        </p:nvGrpSpPr>
        <p:grpSpPr>
          <a:xfrm>
            <a:off x="8119537" y="1423456"/>
            <a:ext cx="3173511" cy="3783612"/>
            <a:chOff x="898950" y="1953511"/>
            <a:chExt cx="3173511" cy="3783612"/>
          </a:xfrm>
        </p:grpSpPr>
        <p:sp>
          <p:nvSpPr>
            <p:cNvPr id="40" name="íṡḷîḓê">
              <a:extLst>
                <a:ext uri="{FF2B5EF4-FFF2-40B4-BE49-F238E27FC236}">
                  <a16:creationId xmlns:a16="http://schemas.microsoft.com/office/drawing/2014/main" id="{AB34DD5C-B727-47B6-85E7-F80B0D4F697D}"/>
                </a:ext>
              </a:extLst>
            </p:cNvPr>
            <p:cNvSpPr/>
            <p:nvPr/>
          </p:nvSpPr>
          <p:spPr>
            <a:xfrm>
              <a:off x="898955" y="1953511"/>
              <a:ext cx="3173506" cy="3783612"/>
            </a:xfrm>
            <a:prstGeom prst="roundRect">
              <a:avLst>
                <a:gd name="adj" fmla="val 3000"/>
              </a:avLst>
            </a:prstGeom>
            <a:solidFill>
              <a:schemeClr val="bg1"/>
            </a:solidFill>
            <a:ln w="12700" cap="rnd">
              <a:noFill/>
              <a:prstDash val="solid"/>
              <a:round/>
              <a:headEnd/>
              <a:tailEnd/>
            </a:ln>
            <a:effectLst>
              <a:outerShdw blurRad="254000" dist="127000" algn="ctr" rotWithShape="0">
                <a:schemeClr val="bg1">
                  <a:lumMod val="65000"/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ctr" defTabSz="914354"/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A419E134-3098-432B-8940-D00475E020ED}"/>
                </a:ext>
              </a:extLst>
            </p:cNvPr>
            <p:cNvGrpSpPr/>
            <p:nvPr/>
          </p:nvGrpSpPr>
          <p:grpSpPr>
            <a:xfrm>
              <a:off x="1653069" y="1953511"/>
              <a:ext cx="1665279" cy="469147"/>
              <a:chOff x="1707914" y="1953511"/>
              <a:chExt cx="1665279" cy="469147"/>
            </a:xfrm>
          </p:grpSpPr>
          <p:sp>
            <p:nvSpPr>
              <p:cNvPr id="43" name="íśļiḑê">
                <a:extLst>
                  <a:ext uri="{FF2B5EF4-FFF2-40B4-BE49-F238E27FC236}">
                    <a16:creationId xmlns:a16="http://schemas.microsoft.com/office/drawing/2014/main" id="{47451051-7EA7-4B01-864D-0DC25AF2612B}"/>
                  </a:ext>
                </a:extLst>
              </p:cNvPr>
              <p:cNvSpPr/>
              <p:nvPr/>
            </p:nvSpPr>
            <p:spPr>
              <a:xfrm>
                <a:off x="1735316" y="1953511"/>
                <a:ext cx="1610474" cy="469147"/>
              </a:xfrm>
              <a:prstGeom prst="roundRect">
                <a:avLst>
                  <a:gd name="adj" fmla="val 0"/>
                </a:avLst>
              </a:prstGeom>
              <a:solidFill>
                <a:schemeClr val="accent1"/>
              </a:solidFill>
              <a:ln w="12700" cap="rnd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>
                <a:outerShdw blurRad="254000" dist="127000" algn="ctr" rotWithShape="0">
                  <a:schemeClr val="accent1">
                    <a:alpha val="32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 defTabSz="914354"/>
                <a:endParaRPr lang="zh-CN" alt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işḷïḑê">
                <a:extLst>
                  <a:ext uri="{FF2B5EF4-FFF2-40B4-BE49-F238E27FC236}">
                    <a16:creationId xmlns:a16="http://schemas.microsoft.com/office/drawing/2014/main" id="{4B8D37EB-29E4-4987-BF13-E02047094B90}"/>
                  </a:ext>
                </a:extLst>
              </p:cNvPr>
              <p:cNvSpPr txBox="1"/>
              <p:nvPr/>
            </p:nvSpPr>
            <p:spPr>
              <a:xfrm>
                <a:off x="1707914" y="2018807"/>
                <a:ext cx="16652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难点三</a:t>
                </a:r>
              </a:p>
            </p:txBody>
          </p:sp>
        </p:grp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44853BF-4E72-45AD-8435-7997ECEC6127}"/>
                </a:ext>
              </a:extLst>
            </p:cNvPr>
            <p:cNvSpPr/>
            <p:nvPr/>
          </p:nvSpPr>
          <p:spPr>
            <a:xfrm>
              <a:off x="898950" y="2817782"/>
              <a:ext cx="3173505" cy="24370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基于</a:t>
              </a:r>
              <a:r>
                <a:rPr lang="en-US" altLang="zh-CN" sz="16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LLMs</a:t>
              </a:r>
              <a:r>
                <a:rPr lang="zh-CN" altLang="en-US" sz="16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的</a:t>
              </a:r>
              <a:r>
                <a:rPr lang="en-US" altLang="zh-CN" sz="16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TOD</a:t>
              </a:r>
              <a:r>
                <a:rPr lang="zh-CN" altLang="en-US" sz="16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指令设计</a:t>
              </a:r>
              <a:endParaRPr lang="en-US" altLang="zh-CN" sz="16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285750" indent="-285750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en-US" altLang="zh-CN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LLMs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背景下可根据</a:t>
              </a:r>
              <a:r>
                <a:rPr lang="en-US" altLang="zh-CN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TOD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特点进行指令设计来构建任务型对话系统。</a:t>
              </a:r>
              <a:endPara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marL="285750" indent="-285750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基于</a:t>
              </a:r>
              <a:r>
                <a:rPr lang="en-US" altLang="zh-CN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LLMs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的任务型对话系统如何通过</a:t>
              </a:r>
              <a:r>
                <a:rPr lang="zh-CN" altLang="en-US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示例筛选</a:t>
              </a:r>
              <a:r>
                <a:rPr lang="zh-CN" altLang="en-US" sz="16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来取得更好的性能尚未被研究</a:t>
              </a:r>
            </a:p>
          </p:txBody>
        </p:sp>
      </p:grp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1BE43A2-D2CD-4049-A3A7-12A9505AD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330ECBB-EFA0-4B67-A466-676224D8611D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1423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3204115" y="3848269"/>
            <a:ext cx="57837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现状和问题</a:t>
            </a:r>
            <a:endParaRPr lang="en-US" altLang="zh-CN" sz="6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71902" y="1583182"/>
            <a:ext cx="4648200" cy="1854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44951" y="1848562"/>
            <a:ext cx="4102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02</a:t>
            </a:r>
            <a:endParaRPr lang="zh-CN" altLang="en-US" sz="8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5193860"/>
            <a:ext cx="1943100" cy="1664140"/>
            <a:chOff x="0" y="3725502"/>
            <a:chExt cx="3657600" cy="3132498"/>
          </a:xfrm>
        </p:grpSpPr>
        <p:sp>
          <p:nvSpPr>
            <p:cNvPr id="24" name="直角三角形 2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 rot="10800000">
            <a:off x="10248900" y="0"/>
            <a:ext cx="1943100" cy="1664140"/>
            <a:chOff x="0" y="3725502"/>
            <a:chExt cx="3657600" cy="3132498"/>
          </a:xfrm>
        </p:grpSpPr>
        <p:sp>
          <p:nvSpPr>
            <p:cNvPr id="27" name="直角三角形 26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0006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研究现状：任务型对话预训练</a:t>
            </a:r>
            <a:r>
              <a:rPr lang="zh-CN" altLang="en-US" sz="24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020~2022</a:t>
            </a:r>
            <a:r>
              <a:rPr lang="zh-CN" altLang="en-US" sz="24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C1FAB25-D424-443A-9A01-B3CBBED96E95}"/>
              </a:ext>
            </a:extLst>
          </p:cNvPr>
          <p:cNvCxnSpPr>
            <a:cxnSpLocks/>
          </p:cNvCxnSpPr>
          <p:nvPr/>
        </p:nvCxnSpPr>
        <p:spPr>
          <a:xfrm>
            <a:off x="819060" y="3429000"/>
            <a:ext cx="11372940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F989EFC-F00D-4FD5-8CC3-9AD6DE8A4F7C}"/>
              </a:ext>
            </a:extLst>
          </p:cNvPr>
          <p:cNvGrpSpPr/>
          <p:nvPr/>
        </p:nvGrpSpPr>
        <p:grpSpPr>
          <a:xfrm>
            <a:off x="731759" y="3390141"/>
            <a:ext cx="2799139" cy="2112089"/>
            <a:chOff x="212145" y="3388065"/>
            <a:chExt cx="2799139" cy="2112089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DA76D78-D5D2-445D-A952-BD9BEF2C2361}"/>
                </a:ext>
              </a:extLst>
            </p:cNvPr>
            <p:cNvSpPr txBox="1"/>
            <p:nvPr/>
          </p:nvSpPr>
          <p:spPr>
            <a:xfrm>
              <a:off x="302562" y="3755198"/>
              <a:ext cx="2330246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020.04 TOD-BERT</a:t>
              </a: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F6000586-F8E6-4687-AC8B-17419AADA45D}"/>
                </a:ext>
              </a:extLst>
            </p:cNvPr>
            <p:cNvSpPr/>
            <p:nvPr/>
          </p:nvSpPr>
          <p:spPr>
            <a:xfrm>
              <a:off x="1432396" y="3388065"/>
              <a:ext cx="72000" cy="72000"/>
            </a:xfrm>
            <a:prstGeom prst="ellipse">
              <a:avLst/>
            </a:prstGeom>
            <a:solidFill>
              <a:schemeClr val="accent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FBCBCC38-8615-427A-9628-AE37AABC718E}"/>
                </a:ext>
              </a:extLst>
            </p:cNvPr>
            <p:cNvCxnSpPr>
              <a:cxnSpLocks/>
            </p:cNvCxnSpPr>
            <p:nvPr/>
          </p:nvCxnSpPr>
          <p:spPr>
            <a:xfrm>
              <a:off x="1467685" y="3424064"/>
              <a:ext cx="0" cy="288000"/>
            </a:xfrm>
            <a:prstGeom prst="line">
              <a:avLst/>
            </a:prstGeom>
            <a:ln w="12700">
              <a:gradFill>
                <a:gsLst>
                  <a:gs pos="0">
                    <a:schemeClr val="accent1"/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D1CAB042-222B-4189-821B-34CD353C569A}"/>
                </a:ext>
              </a:extLst>
            </p:cNvPr>
            <p:cNvSpPr/>
            <p:nvPr/>
          </p:nvSpPr>
          <p:spPr>
            <a:xfrm>
              <a:off x="212145" y="4110030"/>
              <a:ext cx="2799139" cy="1390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面向对话理解和回复选择任务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，联合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9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个任务型对话数据集对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BERT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进行进一步的预训练</a:t>
              </a:r>
              <a:endParaRPr lang="en-US" altLang="zh-CN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ABEC7F45-A017-4F9E-A707-62B74707FC40}"/>
              </a:ext>
            </a:extLst>
          </p:cNvPr>
          <p:cNvGrpSpPr/>
          <p:nvPr/>
        </p:nvGrpSpPr>
        <p:grpSpPr>
          <a:xfrm>
            <a:off x="2612355" y="1383455"/>
            <a:ext cx="3157715" cy="2078686"/>
            <a:chOff x="8489398" y="1386313"/>
            <a:chExt cx="3157715" cy="2078686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15291E83-9C41-46B5-AA6C-AAE2909765D3}"/>
                </a:ext>
              </a:extLst>
            </p:cNvPr>
            <p:cNvSpPr/>
            <p:nvPr/>
          </p:nvSpPr>
          <p:spPr>
            <a:xfrm>
              <a:off x="10074874" y="3392999"/>
              <a:ext cx="72000" cy="72000"/>
            </a:xfrm>
            <a:prstGeom prst="ellipse">
              <a:avLst/>
            </a:prstGeom>
            <a:solidFill>
              <a:schemeClr val="accent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6257AB56-5860-4E55-B4E4-89229F108360}"/>
                </a:ext>
              </a:extLst>
            </p:cNvPr>
            <p:cNvSpPr txBox="1"/>
            <p:nvPr/>
          </p:nvSpPr>
          <p:spPr>
            <a:xfrm>
              <a:off x="8945751" y="2723935"/>
              <a:ext cx="2330246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lnSpc>
                  <a:spcPct val="120000"/>
                </a:lnSpc>
              </a:pPr>
              <a:r>
                <a:rPr lang="en-US" altLang="zh-CN" b="1" dirty="0">
                  <a:solidFill>
                    <a:srgbClr val="4472C4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020.05 SOLOIST</a:t>
              </a: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83006F65-97ED-4046-8B5E-845C6A95A2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110874" y="3103100"/>
              <a:ext cx="0" cy="288000"/>
            </a:xfrm>
            <a:prstGeom prst="line">
              <a:avLst/>
            </a:prstGeom>
            <a:ln w="12700">
              <a:gradFill>
                <a:gsLst>
                  <a:gs pos="0">
                    <a:schemeClr val="accent1"/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87BE2A41-3AA2-46A9-8B09-3D7C768B0CB4}"/>
                </a:ext>
              </a:extLst>
            </p:cNvPr>
            <p:cNvSpPr/>
            <p:nvPr/>
          </p:nvSpPr>
          <p:spPr>
            <a:xfrm>
              <a:off x="8489398" y="1386313"/>
              <a:ext cx="3157715" cy="1390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提出了通过预训练一个通用的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端到端（</a:t>
              </a:r>
              <a:r>
                <a:rPr lang="en-US" altLang="zh-CN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end-to-end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）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任务型对话系统，并通过迁移学习和机器教学使其适应新的任务</a:t>
              </a:r>
              <a:endParaRPr lang="en-US" altLang="zh-CN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B4ECBB9-83EC-484E-A138-8AE8AEDF8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8</a:t>
            </a:fld>
            <a:endParaRPr lang="zh-CN" altLang="en-US" dirty="0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A80E61FD-14D5-43D5-ABA8-3E05D09717C1}"/>
              </a:ext>
            </a:extLst>
          </p:cNvPr>
          <p:cNvGrpSpPr/>
          <p:nvPr/>
        </p:nvGrpSpPr>
        <p:grpSpPr>
          <a:xfrm>
            <a:off x="4851527" y="3381918"/>
            <a:ext cx="2929901" cy="1749028"/>
            <a:chOff x="524010" y="3391257"/>
            <a:chExt cx="2929901" cy="1749028"/>
          </a:xfrm>
        </p:grpSpPr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E09588DD-1D18-4BE4-9727-54FCFA32936D}"/>
                </a:ext>
              </a:extLst>
            </p:cNvPr>
            <p:cNvSpPr/>
            <p:nvPr/>
          </p:nvSpPr>
          <p:spPr>
            <a:xfrm>
              <a:off x="1848859" y="3391257"/>
              <a:ext cx="72000" cy="72000"/>
            </a:xfrm>
            <a:prstGeom prst="ellipse">
              <a:avLst/>
            </a:prstGeom>
            <a:solidFill>
              <a:schemeClr val="accent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9C487A92-2E7F-44CB-B3DA-521AA719F852}"/>
                </a:ext>
              </a:extLst>
            </p:cNvPr>
            <p:cNvSpPr txBox="1"/>
            <p:nvPr/>
          </p:nvSpPr>
          <p:spPr>
            <a:xfrm>
              <a:off x="719736" y="3751721"/>
              <a:ext cx="2330246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021.09 PPTOD</a:t>
              </a:r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0E11501F-9CEA-440F-BF0B-08BCF0F31EC4}"/>
                </a:ext>
              </a:extLst>
            </p:cNvPr>
            <p:cNvCxnSpPr>
              <a:cxnSpLocks/>
            </p:cNvCxnSpPr>
            <p:nvPr/>
          </p:nvCxnSpPr>
          <p:spPr>
            <a:xfrm>
              <a:off x="1884859" y="3463257"/>
              <a:ext cx="0" cy="288464"/>
            </a:xfrm>
            <a:prstGeom prst="line">
              <a:avLst/>
            </a:prstGeom>
            <a:ln w="12700">
              <a:gradFill>
                <a:gsLst>
                  <a:gs pos="0">
                    <a:schemeClr val="accent1"/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1F6FC902-BADD-4243-B035-6D3405E1ACEE}"/>
                </a:ext>
              </a:extLst>
            </p:cNvPr>
            <p:cNvSpPr/>
            <p:nvPr/>
          </p:nvSpPr>
          <p:spPr>
            <a:xfrm>
              <a:off x="524010" y="4082560"/>
              <a:ext cx="2929901" cy="1057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以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T5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模型为基础，采用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prompt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方法构建了一个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通用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的任务型对话预训练模型</a:t>
              </a:r>
              <a:endPara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A4C8A81A-1DDD-456B-A178-80B9CC04ED76}"/>
              </a:ext>
            </a:extLst>
          </p:cNvPr>
          <p:cNvGrpSpPr/>
          <p:nvPr/>
        </p:nvGrpSpPr>
        <p:grpSpPr>
          <a:xfrm>
            <a:off x="6862885" y="1730163"/>
            <a:ext cx="2961965" cy="1731978"/>
            <a:chOff x="2399084" y="1731279"/>
            <a:chExt cx="2961965" cy="1731978"/>
          </a:xfrm>
        </p:grpSpPr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74354149-C921-48C0-AC36-1E07F8B619EA}"/>
                </a:ext>
              </a:extLst>
            </p:cNvPr>
            <p:cNvSpPr/>
            <p:nvPr/>
          </p:nvSpPr>
          <p:spPr>
            <a:xfrm>
              <a:off x="3677167" y="3391257"/>
              <a:ext cx="72000" cy="72000"/>
            </a:xfrm>
            <a:prstGeom prst="ellipse">
              <a:avLst/>
            </a:prstGeom>
            <a:solidFill>
              <a:schemeClr val="accent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EFC5AFF0-1C7A-466F-9A78-533A96AC8402}"/>
                </a:ext>
              </a:extLst>
            </p:cNvPr>
            <p:cNvSpPr txBox="1"/>
            <p:nvPr/>
          </p:nvSpPr>
          <p:spPr>
            <a:xfrm>
              <a:off x="2548044" y="2761151"/>
              <a:ext cx="2330246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021.11 GALAXY</a:t>
              </a:r>
            </a:p>
          </p:txBody>
        </p: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C6D61096-B4F0-442D-9B7B-330AED6652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13167" y="3103257"/>
              <a:ext cx="0" cy="288000"/>
            </a:xfrm>
            <a:prstGeom prst="line">
              <a:avLst/>
            </a:prstGeom>
            <a:ln w="12700">
              <a:gradFill>
                <a:gsLst>
                  <a:gs pos="0">
                    <a:schemeClr val="accent1"/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F00875AD-E69B-4286-AE95-E9BCE75024CB}"/>
                </a:ext>
              </a:extLst>
            </p:cNvPr>
            <p:cNvSpPr/>
            <p:nvPr/>
          </p:nvSpPr>
          <p:spPr>
            <a:xfrm>
              <a:off x="2399084" y="1731279"/>
              <a:ext cx="2961965" cy="1057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基于</a:t>
              </a:r>
              <a:r>
                <a:rPr lang="en-US" altLang="zh-CN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UniLM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的显式建模对话策略的半监督任务型对话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生成式预训练模型</a:t>
              </a: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9EBC0328-1C43-4AFB-9630-E527461449E5}"/>
              </a:ext>
            </a:extLst>
          </p:cNvPr>
          <p:cNvGrpSpPr/>
          <p:nvPr/>
        </p:nvGrpSpPr>
        <p:grpSpPr>
          <a:xfrm>
            <a:off x="8906308" y="3388034"/>
            <a:ext cx="2894877" cy="2473065"/>
            <a:chOff x="7462425" y="3391837"/>
            <a:chExt cx="2894877" cy="2473065"/>
          </a:xfrm>
        </p:grpSpPr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1CB30A58-36E6-4FA6-BA02-B8EA807E27BE}"/>
                </a:ext>
              </a:extLst>
            </p:cNvPr>
            <p:cNvSpPr txBox="1"/>
            <p:nvPr/>
          </p:nvSpPr>
          <p:spPr>
            <a:xfrm>
              <a:off x="7589314" y="3750932"/>
              <a:ext cx="2330246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022.06 SPACE3.0</a:t>
              </a: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CFA75B16-627D-437F-8BF5-2BBECDB73747}"/>
                </a:ext>
              </a:extLst>
            </p:cNvPr>
            <p:cNvSpPr/>
            <p:nvPr/>
          </p:nvSpPr>
          <p:spPr>
            <a:xfrm>
              <a:off x="7462425" y="4142379"/>
              <a:ext cx="2894877" cy="17225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基于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UniLM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的统一对话理解、对话策略和对话生成的端到端任务型对话系统，且模型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维持了对话中的任务流信息</a:t>
              </a:r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08ACE2F4-35E0-4947-8FE0-14CBA56888DF}"/>
                </a:ext>
              </a:extLst>
            </p:cNvPr>
            <p:cNvSpPr/>
            <p:nvPr/>
          </p:nvSpPr>
          <p:spPr>
            <a:xfrm>
              <a:off x="8719148" y="3391837"/>
              <a:ext cx="72000" cy="72000"/>
            </a:xfrm>
            <a:prstGeom prst="ellipse">
              <a:avLst/>
            </a:prstGeom>
            <a:solidFill>
              <a:schemeClr val="accent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F4020386-66D6-4AB2-8AC6-E56B56791DDA}"/>
                </a:ext>
              </a:extLst>
            </p:cNvPr>
            <p:cNvCxnSpPr>
              <a:cxnSpLocks/>
            </p:cNvCxnSpPr>
            <p:nvPr/>
          </p:nvCxnSpPr>
          <p:spPr>
            <a:xfrm>
              <a:off x="8754437" y="3427836"/>
              <a:ext cx="0" cy="288000"/>
            </a:xfrm>
            <a:prstGeom prst="line">
              <a:avLst/>
            </a:prstGeom>
            <a:ln w="12700">
              <a:gradFill>
                <a:gsLst>
                  <a:gs pos="0">
                    <a:schemeClr val="accent1"/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58956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C516F53-CADF-B646-B697-ABE9FF19E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197" y="170611"/>
            <a:ext cx="2375658" cy="639781"/>
          </a:xfrm>
          <a:prstGeom prst="rect">
            <a:avLst/>
          </a:prstGeom>
        </p:spPr>
      </p:pic>
      <p:sp>
        <p:nvSpPr>
          <p:cNvPr id="22" name="文本框 2">
            <a:extLst>
              <a:ext uri="{FF2B5EF4-FFF2-40B4-BE49-F238E27FC236}">
                <a16:creationId xmlns:a16="http://schemas.microsoft.com/office/drawing/2014/main" id="{96B2503D-861C-7045-8A57-B09D43184DEB}"/>
              </a:ext>
            </a:extLst>
          </p:cNvPr>
          <p:cNvSpPr txBox="1"/>
          <p:nvPr/>
        </p:nvSpPr>
        <p:spPr>
          <a:xfrm>
            <a:off x="212145" y="66406"/>
            <a:ext cx="10451465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研究现状：面向</a:t>
            </a:r>
            <a:r>
              <a:rPr lang="en-US" altLang="zh-CN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TOD</a:t>
            </a:r>
            <a:r>
              <a:rPr lang="zh-CN" altLang="en-US" sz="32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的指令设计</a:t>
            </a:r>
            <a:r>
              <a:rPr lang="zh-CN" altLang="en-US" sz="24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2023.01~</a:t>
            </a:r>
            <a:r>
              <a:rPr lang="zh-CN" altLang="en-US" sz="2400" b="1" dirty="0">
                <a:solidFill>
                  <a:srgbClr val="4472C4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至今）</a:t>
            </a:r>
            <a:endParaRPr lang="en-US" altLang="zh-CN" sz="2400" b="1" dirty="0">
              <a:solidFill>
                <a:srgbClr val="4472C4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2E5D94B-A078-9B4B-833F-AC044A1E776F}"/>
              </a:ext>
            </a:extLst>
          </p:cNvPr>
          <p:cNvGrpSpPr/>
          <p:nvPr/>
        </p:nvGrpSpPr>
        <p:grpSpPr>
          <a:xfrm rot="16200000">
            <a:off x="11168377" y="5834377"/>
            <a:ext cx="1037866" cy="1009380"/>
            <a:chOff x="0" y="3725502"/>
            <a:chExt cx="3657600" cy="3132498"/>
          </a:xfrm>
        </p:grpSpPr>
        <p:sp>
          <p:nvSpPr>
            <p:cNvPr id="19" name="直角三角形 18">
              <a:extLst>
                <a:ext uri="{FF2B5EF4-FFF2-40B4-BE49-F238E27FC236}">
                  <a16:creationId xmlns:a16="http://schemas.microsoft.com/office/drawing/2014/main" id="{DA302C01-83BC-F244-88CA-D9D7A0D7370E}"/>
                </a:ext>
              </a:extLst>
            </p:cNvPr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: 形状 27">
              <a:extLst>
                <a:ext uri="{FF2B5EF4-FFF2-40B4-BE49-F238E27FC236}">
                  <a16:creationId xmlns:a16="http://schemas.microsoft.com/office/drawing/2014/main" id="{7917EAB8-2C0B-114C-BD3F-06C5D7A78F20}"/>
                </a:ext>
              </a:extLst>
            </p:cNvPr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C1FAB25-D424-443A-9A01-B3CBBED96E95}"/>
              </a:ext>
            </a:extLst>
          </p:cNvPr>
          <p:cNvCxnSpPr>
            <a:cxnSpLocks/>
          </p:cNvCxnSpPr>
          <p:nvPr/>
        </p:nvCxnSpPr>
        <p:spPr>
          <a:xfrm flipV="1">
            <a:off x="0" y="3429001"/>
            <a:ext cx="11566510" cy="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椭圆 23">
            <a:extLst>
              <a:ext uri="{FF2B5EF4-FFF2-40B4-BE49-F238E27FC236}">
                <a16:creationId xmlns:a16="http://schemas.microsoft.com/office/drawing/2014/main" id="{5B4D10C6-5BE2-4D4C-8E1D-2AD308DEFC53}"/>
              </a:ext>
            </a:extLst>
          </p:cNvPr>
          <p:cNvSpPr/>
          <p:nvPr/>
        </p:nvSpPr>
        <p:spPr>
          <a:xfrm>
            <a:off x="4363003" y="3391257"/>
            <a:ext cx="72000" cy="72000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7D60442-D204-4616-9057-7784ACC85A2E}"/>
              </a:ext>
            </a:extLst>
          </p:cNvPr>
          <p:cNvSpPr txBox="1"/>
          <p:nvPr/>
        </p:nvSpPr>
        <p:spPr>
          <a:xfrm>
            <a:off x="404851" y="3752772"/>
            <a:ext cx="2330246" cy="395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23.04 Pan</a:t>
            </a:r>
            <a:r>
              <a:rPr lang="zh-CN" altLang="en-US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等人</a:t>
            </a:r>
            <a:endParaRPr lang="en-US" altLang="zh-CN" b="1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418B06C9-3721-4C2A-9169-82CFD21EC314}"/>
              </a:ext>
            </a:extLst>
          </p:cNvPr>
          <p:cNvCxnSpPr>
            <a:cxnSpLocks/>
          </p:cNvCxnSpPr>
          <p:nvPr/>
        </p:nvCxnSpPr>
        <p:spPr>
          <a:xfrm flipV="1">
            <a:off x="4399003" y="3103257"/>
            <a:ext cx="0" cy="288000"/>
          </a:xfrm>
          <a:prstGeom prst="line">
            <a:avLst/>
          </a:prstGeom>
          <a:ln w="12700">
            <a:gradFill>
              <a:gsLst>
                <a:gs pos="0">
                  <a:schemeClr val="accent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>
            <a:extLst>
              <a:ext uri="{FF2B5EF4-FFF2-40B4-BE49-F238E27FC236}">
                <a16:creationId xmlns:a16="http://schemas.microsoft.com/office/drawing/2014/main" id="{D7AD425E-59DE-4E57-95DD-D7684A606CA2}"/>
              </a:ext>
            </a:extLst>
          </p:cNvPr>
          <p:cNvSpPr/>
          <p:nvPr/>
        </p:nvSpPr>
        <p:spPr>
          <a:xfrm>
            <a:off x="143135" y="4066584"/>
            <a:ext cx="3895347" cy="16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zero-sho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设置下，对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ChatGP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的任务型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对话理解能力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进行评估，探索大模型在单轮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多轮场景下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DS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性能。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结论：单轮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ST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效果优于多轮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ST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多轮交互可能出现输出格式错误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0736435-AF5F-4034-B38B-DEB585AD3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7837EEB-6F0C-1BE9-CD66-F0A9876A8F44}"/>
              </a:ext>
            </a:extLst>
          </p:cNvPr>
          <p:cNvSpPr/>
          <p:nvPr/>
        </p:nvSpPr>
        <p:spPr>
          <a:xfrm>
            <a:off x="9955348" y="3391257"/>
            <a:ext cx="72000" cy="72000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D559CD2-659B-8428-A83A-299A155AAE6B}"/>
              </a:ext>
            </a:extLst>
          </p:cNvPr>
          <p:cNvSpPr txBox="1"/>
          <p:nvPr/>
        </p:nvSpPr>
        <p:spPr>
          <a:xfrm>
            <a:off x="6229949" y="3754972"/>
            <a:ext cx="2330246" cy="395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23.05 SGP-TOD</a:t>
            </a:r>
          </a:p>
        </p:txBody>
      </p:sp>
      <p:cxnSp>
        <p:nvCxnSpPr>
          <p:cNvPr id="10" name="直接连接符 25">
            <a:extLst>
              <a:ext uri="{FF2B5EF4-FFF2-40B4-BE49-F238E27FC236}">
                <a16:creationId xmlns:a16="http://schemas.microsoft.com/office/drawing/2014/main" id="{434126FE-EC67-19B7-AF69-70C5C514DB01}"/>
              </a:ext>
            </a:extLst>
          </p:cNvPr>
          <p:cNvCxnSpPr>
            <a:cxnSpLocks/>
          </p:cNvCxnSpPr>
          <p:nvPr/>
        </p:nvCxnSpPr>
        <p:spPr>
          <a:xfrm flipV="1">
            <a:off x="9991348" y="3103257"/>
            <a:ext cx="0" cy="288000"/>
          </a:xfrm>
          <a:prstGeom prst="line">
            <a:avLst/>
          </a:prstGeom>
          <a:ln w="12700">
            <a:gradFill>
              <a:gsLst>
                <a:gs pos="0">
                  <a:schemeClr val="accent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B527C136-9804-22C8-B5AB-2794C11C2C85}"/>
              </a:ext>
            </a:extLst>
          </p:cNvPr>
          <p:cNvSpPr/>
          <p:nvPr/>
        </p:nvSpPr>
        <p:spPr>
          <a:xfrm>
            <a:off x="5783255" y="4147784"/>
            <a:ext cx="3451388" cy="1689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提出了面向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TO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Schema-Guide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LLMs promp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构建方式，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zero-sho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、去词汇化生成设置下取得了不错的效果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使得面向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OD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rompt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设计成为可能</a:t>
            </a: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09230CEA-E87E-492E-AEC2-CD3AA392EF8A}"/>
              </a:ext>
            </a:extLst>
          </p:cNvPr>
          <p:cNvSpPr/>
          <p:nvPr/>
        </p:nvSpPr>
        <p:spPr>
          <a:xfrm>
            <a:off x="7395072" y="3391257"/>
            <a:ext cx="72000" cy="72000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1AEE081-9187-48E8-AA3F-4CD86899EE79}"/>
              </a:ext>
            </a:extLst>
          </p:cNvPr>
          <p:cNvSpPr txBox="1"/>
          <p:nvPr/>
        </p:nvSpPr>
        <p:spPr>
          <a:xfrm>
            <a:off x="3269880" y="2714461"/>
            <a:ext cx="2330246" cy="395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23.04 </a:t>
            </a:r>
            <a:r>
              <a:rPr lang="en-US" altLang="zh-CN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Vojtech</a:t>
            </a:r>
            <a:r>
              <a:rPr lang="zh-CN" altLang="en-US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等人</a:t>
            </a:r>
            <a:endParaRPr lang="en-US" altLang="zh-CN" b="1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9808795D-17CF-45BC-9930-B8AF78621BD1}"/>
              </a:ext>
            </a:extLst>
          </p:cNvPr>
          <p:cNvCxnSpPr>
            <a:cxnSpLocks/>
          </p:cNvCxnSpPr>
          <p:nvPr/>
        </p:nvCxnSpPr>
        <p:spPr>
          <a:xfrm>
            <a:off x="7431072" y="3463257"/>
            <a:ext cx="0" cy="288464"/>
          </a:xfrm>
          <a:prstGeom prst="line">
            <a:avLst/>
          </a:prstGeom>
          <a:ln w="12700">
            <a:gradFill>
              <a:gsLst>
                <a:gs pos="0">
                  <a:schemeClr val="accent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>
            <a:extLst>
              <a:ext uri="{FF2B5EF4-FFF2-40B4-BE49-F238E27FC236}">
                <a16:creationId xmlns:a16="http://schemas.microsoft.com/office/drawing/2014/main" id="{321477B0-9541-46E2-850F-B2B0FE496201}"/>
              </a:ext>
            </a:extLst>
          </p:cNvPr>
          <p:cNvSpPr/>
          <p:nvPr/>
        </p:nvSpPr>
        <p:spPr>
          <a:xfrm>
            <a:off x="2946612" y="1127303"/>
            <a:ext cx="3449420" cy="16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zero-sho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few-sho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设置下，对任务型对话进行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去词汇化评测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，结果可以和过去的模型对比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结论：目前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hatGPT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在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OD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上的成功率和微调模型有较大的差距</a:t>
            </a: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F05BFB00-CDD4-4503-A1DA-CE7CED2831E3}"/>
              </a:ext>
            </a:extLst>
          </p:cNvPr>
          <p:cNvSpPr/>
          <p:nvPr/>
        </p:nvSpPr>
        <p:spPr>
          <a:xfrm>
            <a:off x="1294935" y="3391257"/>
            <a:ext cx="72000" cy="72000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9215636F-15CA-4BD2-B53A-EBA7FD585419}"/>
              </a:ext>
            </a:extLst>
          </p:cNvPr>
          <p:cNvCxnSpPr>
            <a:cxnSpLocks/>
          </p:cNvCxnSpPr>
          <p:nvPr/>
        </p:nvCxnSpPr>
        <p:spPr>
          <a:xfrm>
            <a:off x="1324800" y="3456000"/>
            <a:ext cx="0" cy="288464"/>
          </a:xfrm>
          <a:prstGeom prst="line">
            <a:avLst/>
          </a:prstGeom>
          <a:ln w="12700">
            <a:gradFill>
              <a:gsLst>
                <a:gs pos="0">
                  <a:schemeClr val="accent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1EFBABDB-2CB7-4F28-9247-F5FBC5795CB8}"/>
              </a:ext>
            </a:extLst>
          </p:cNvPr>
          <p:cNvSpPr txBox="1"/>
          <p:nvPr/>
        </p:nvSpPr>
        <p:spPr>
          <a:xfrm>
            <a:off x="8790225" y="2585530"/>
            <a:ext cx="2330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23.06 </a:t>
            </a:r>
            <a:r>
              <a:rPr lang="en-US" altLang="zh-CN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OpenAI</a:t>
            </a: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Function Call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F0A7B433-A1D3-432F-8548-9411EC2A030E}"/>
              </a:ext>
            </a:extLst>
          </p:cNvPr>
          <p:cNvSpPr/>
          <p:nvPr/>
        </p:nvSpPr>
        <p:spPr>
          <a:xfrm>
            <a:off x="8154820" y="1195406"/>
            <a:ext cx="3411690" cy="1390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GPT-4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作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Agen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的任务规划和决策能力，将网页浏览、调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AP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、阅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搜索文件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这些能力整合在一起，以此来达到最终目标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05663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20000"/>
          </a:lnSpc>
          <a:defRPr dirty="0" smtClean="0">
            <a:latin typeface="Times New Roman" panose="02020603050405020304" pitchFamily="18" charset="0"/>
            <a:ea typeface="楷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87FD930D-C41F-224A-95B7-CFFB8EE7D889}tf10001070</Template>
  <TotalTime>18160</TotalTime>
  <Words>3606</Words>
  <Application>Microsoft Office PowerPoint</Application>
  <PresentationFormat>宽屏</PresentationFormat>
  <Paragraphs>376</Paragraphs>
  <Slides>40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52" baseType="lpstr">
      <vt:lpstr>TimesNewRomanPSMT</vt:lpstr>
      <vt:lpstr>等线</vt:lpstr>
      <vt:lpstr>等线 Light</vt:lpstr>
      <vt:lpstr>楷体</vt:lpstr>
      <vt:lpstr>微软雅黑</vt:lpstr>
      <vt:lpstr>Arial</vt:lpstr>
      <vt:lpstr>Cambria Math</vt:lpstr>
      <vt:lpstr>Consolas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新简约毕业论文PPT答辩模板</dc:title>
  <dc:creator>阿飞</dc:creator>
  <cp:lastModifiedBy>Lucen Zhong</cp:lastModifiedBy>
  <cp:revision>1400</cp:revision>
  <dcterms:created xsi:type="dcterms:W3CDTF">2019-12-03T06:38:42Z</dcterms:created>
  <dcterms:modified xsi:type="dcterms:W3CDTF">2023-11-30T10:2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1.0.1454</vt:lpwstr>
  </property>
</Properties>
</file>